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AD9CA5" w14:textId="77777777" w:rsidR="00C0667C" w:rsidRDefault="00002558" w:rsidP="006D6A2A">
      <w:pPr>
        <w:pStyle w:val="2"/>
        <w:jc w:val="center"/>
      </w:pPr>
      <w:r>
        <w:rPr>
          <w:rFonts w:hint="eastAsia"/>
        </w:rPr>
        <w:t>公开课</w:t>
      </w:r>
      <w:r w:rsidR="006D6A2A">
        <w:rPr>
          <w:rFonts w:hint="eastAsia"/>
        </w:rPr>
        <w:t>情况</w:t>
      </w:r>
    </w:p>
    <w:p w14:paraId="765F3F2E" w14:textId="77777777" w:rsidR="00736839" w:rsidRPr="00C75913" w:rsidRDefault="00972ACA" w:rsidP="006D6A2A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以下</w:t>
      </w:r>
      <w:r w:rsidR="006D6A2A" w:rsidRPr="00C75913">
        <w:rPr>
          <w:rFonts w:hint="eastAsia"/>
          <w:szCs w:val="21"/>
        </w:rPr>
        <w:t>粘贴</w:t>
      </w:r>
      <w:r w:rsidR="00555A09">
        <w:rPr>
          <w:rFonts w:hint="eastAsia"/>
          <w:szCs w:val="21"/>
        </w:rPr>
        <w:t>公开课通知</w:t>
      </w:r>
      <w:r w:rsidR="00AC44FD">
        <w:rPr>
          <w:rFonts w:hint="eastAsia"/>
          <w:szCs w:val="21"/>
        </w:rPr>
        <w:t>纸质扫描件</w:t>
      </w:r>
      <w:r>
        <w:rPr>
          <w:rFonts w:hint="eastAsia"/>
          <w:szCs w:val="21"/>
        </w:rPr>
        <w:t>（每图占一页）</w:t>
      </w:r>
    </w:p>
    <w:p w14:paraId="3F07AE5D" w14:textId="77777777" w:rsidR="00736839" w:rsidRDefault="00736839" w:rsidP="00736839"/>
    <w:p w14:paraId="24B8F9EE" w14:textId="77777777" w:rsidR="00736839" w:rsidRDefault="00736839" w:rsidP="00736839"/>
    <w:p w14:paraId="6758F8A0" w14:textId="580CE68C" w:rsidR="00736839" w:rsidRDefault="00EC7AF1" w:rsidP="00736839">
      <w:r>
        <w:pict w14:anchorId="4B0B2B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537.2pt">
            <v:imagedata r:id="rId8" o:title="005"/>
          </v:shape>
        </w:pict>
      </w:r>
    </w:p>
    <w:p w14:paraId="5B46F1CF" w14:textId="77777777" w:rsidR="00AC44FD" w:rsidRDefault="00AC44FD" w:rsidP="00736839"/>
    <w:p w14:paraId="4BB76A51" w14:textId="77777777" w:rsidR="00AC44FD" w:rsidRDefault="00AC44FD" w:rsidP="00736839"/>
    <w:p w14:paraId="56767047" w14:textId="77777777" w:rsidR="00AC44FD" w:rsidRDefault="00AC44FD" w:rsidP="00736839"/>
    <w:p w14:paraId="18BE3F3E" w14:textId="77777777" w:rsidR="006D6A2A" w:rsidRPr="00C75913" w:rsidRDefault="00972ACA" w:rsidP="006D6A2A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lastRenderedPageBreak/>
        <w:t>以下</w:t>
      </w:r>
      <w:r w:rsidR="00B37BFA" w:rsidRPr="00C75913">
        <w:rPr>
          <w:rFonts w:hint="eastAsia"/>
          <w:szCs w:val="21"/>
        </w:rPr>
        <w:t>粘贴</w:t>
      </w:r>
      <w:r w:rsidR="00555A09">
        <w:rPr>
          <w:rFonts w:hint="eastAsia"/>
          <w:szCs w:val="21"/>
        </w:rPr>
        <w:t>公开课课表</w:t>
      </w:r>
      <w:r w:rsidR="00E46198">
        <w:rPr>
          <w:rFonts w:hint="eastAsia"/>
          <w:szCs w:val="21"/>
        </w:rPr>
        <w:t>,</w:t>
      </w:r>
      <w:r w:rsidR="00E46198">
        <w:rPr>
          <w:rFonts w:hint="eastAsia"/>
          <w:szCs w:val="21"/>
        </w:rPr>
        <w:t>必须是扫描</w:t>
      </w:r>
      <w:r w:rsidR="00A21A19">
        <w:rPr>
          <w:rFonts w:hint="eastAsia"/>
          <w:szCs w:val="21"/>
        </w:rPr>
        <w:t>件</w:t>
      </w:r>
      <w:r w:rsidR="00E46198">
        <w:rPr>
          <w:rFonts w:hint="eastAsia"/>
          <w:szCs w:val="21"/>
        </w:rPr>
        <w:t>，申报者本人姓名用红线标出</w:t>
      </w:r>
      <w:r>
        <w:rPr>
          <w:rFonts w:hint="eastAsia"/>
          <w:szCs w:val="21"/>
        </w:rPr>
        <w:t>（每图占一页）</w:t>
      </w:r>
    </w:p>
    <w:p w14:paraId="480B6DEF" w14:textId="77777777" w:rsidR="00235614" w:rsidRPr="006C25EB" w:rsidRDefault="00235614" w:rsidP="00B37BFA"/>
    <w:p w14:paraId="7985465C" w14:textId="20F7D5B2" w:rsidR="00235614" w:rsidRDefault="006C25EB" w:rsidP="00B37BFA">
      <w:r>
        <w:rPr>
          <w:noProof/>
        </w:rPr>
      </w:r>
      <w:r>
        <w:pict w14:anchorId="32DCC46D">
          <v:shape id="_x0000_s1036" type="#_x0000_t75" style="width:454.7pt;height:314pt;mso-left-percent:-10001;mso-top-percent:-10001;mso-position-horizontal:absolute;mso-position-horizontal-relative:char;mso-position-vertical:absolute;mso-position-vertical-relative:line;mso-left-percent:-10001;mso-top-percent:-10001">
            <v:imagedata r:id="rId9" o:title="三校课表"/>
            <w10:wrap type="none"/>
            <w10:anchorlock/>
          </v:shape>
        </w:pict>
      </w:r>
    </w:p>
    <w:p w14:paraId="08E91DC7" w14:textId="77777777" w:rsidR="00235614" w:rsidRDefault="00235614" w:rsidP="00B37BFA"/>
    <w:p w14:paraId="72281369" w14:textId="77777777" w:rsidR="00235614" w:rsidRDefault="00235614" w:rsidP="00B37BFA"/>
    <w:p w14:paraId="067DA539" w14:textId="77777777" w:rsidR="00235614" w:rsidRDefault="00235614" w:rsidP="00B37BFA"/>
    <w:p w14:paraId="1D383BC6" w14:textId="77777777" w:rsidR="00235614" w:rsidRDefault="00235614" w:rsidP="00B37BFA">
      <w:pPr>
        <w:rPr>
          <w:rFonts w:hint="eastAsia"/>
        </w:rPr>
      </w:pPr>
    </w:p>
    <w:p w14:paraId="4A206F13" w14:textId="77777777" w:rsidR="006C25EB" w:rsidRDefault="006C25EB" w:rsidP="00B37BFA">
      <w:pPr>
        <w:rPr>
          <w:rFonts w:hint="eastAsia"/>
        </w:rPr>
      </w:pPr>
    </w:p>
    <w:p w14:paraId="5951FBC6" w14:textId="77777777" w:rsidR="006C25EB" w:rsidRDefault="006C25EB" w:rsidP="00B37BFA">
      <w:pPr>
        <w:rPr>
          <w:rFonts w:hint="eastAsia"/>
        </w:rPr>
      </w:pPr>
    </w:p>
    <w:p w14:paraId="5ECDC183" w14:textId="77777777" w:rsidR="006C25EB" w:rsidRDefault="006C25EB" w:rsidP="00B37BFA">
      <w:pPr>
        <w:rPr>
          <w:rFonts w:hint="eastAsia"/>
        </w:rPr>
      </w:pPr>
    </w:p>
    <w:p w14:paraId="1685B31B" w14:textId="77777777" w:rsidR="006C25EB" w:rsidRDefault="006C25EB" w:rsidP="00B37BFA">
      <w:pPr>
        <w:rPr>
          <w:rFonts w:hint="eastAsia"/>
        </w:rPr>
      </w:pPr>
    </w:p>
    <w:p w14:paraId="2234D798" w14:textId="77777777" w:rsidR="006C25EB" w:rsidRDefault="006C25EB" w:rsidP="00B37BFA">
      <w:pPr>
        <w:rPr>
          <w:rFonts w:hint="eastAsia"/>
        </w:rPr>
      </w:pPr>
    </w:p>
    <w:p w14:paraId="603FB251" w14:textId="77777777" w:rsidR="006C25EB" w:rsidRDefault="006C25EB" w:rsidP="00B37BFA">
      <w:pPr>
        <w:rPr>
          <w:rFonts w:hint="eastAsia"/>
        </w:rPr>
      </w:pPr>
    </w:p>
    <w:p w14:paraId="06A8ADF0" w14:textId="77777777" w:rsidR="006C25EB" w:rsidRDefault="006C25EB" w:rsidP="00B37BFA">
      <w:pPr>
        <w:rPr>
          <w:rFonts w:hint="eastAsia"/>
        </w:rPr>
      </w:pPr>
    </w:p>
    <w:p w14:paraId="102581DE" w14:textId="77777777" w:rsidR="006C25EB" w:rsidRDefault="006C25EB" w:rsidP="00B37BFA">
      <w:pPr>
        <w:rPr>
          <w:rFonts w:hint="eastAsia"/>
        </w:rPr>
      </w:pPr>
    </w:p>
    <w:p w14:paraId="09F3E589" w14:textId="77777777" w:rsidR="006C25EB" w:rsidRDefault="006C25EB" w:rsidP="00B37BFA">
      <w:pPr>
        <w:rPr>
          <w:rFonts w:hint="eastAsia"/>
        </w:rPr>
      </w:pPr>
    </w:p>
    <w:p w14:paraId="6CB981F9" w14:textId="77777777" w:rsidR="006C25EB" w:rsidRDefault="006C25EB" w:rsidP="00B37BFA">
      <w:pPr>
        <w:rPr>
          <w:rFonts w:hint="eastAsia"/>
        </w:rPr>
      </w:pPr>
    </w:p>
    <w:p w14:paraId="3934CCE5" w14:textId="77777777" w:rsidR="006C25EB" w:rsidRDefault="006C25EB" w:rsidP="00B37BFA"/>
    <w:p w14:paraId="22D971AC" w14:textId="77777777" w:rsidR="00834062" w:rsidRDefault="00834062" w:rsidP="00B37BFA"/>
    <w:p w14:paraId="0AEA9700" w14:textId="77777777" w:rsidR="00B37BFA" w:rsidRPr="00C75913" w:rsidRDefault="00972ACA" w:rsidP="00834062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lastRenderedPageBreak/>
        <w:t>以下</w:t>
      </w:r>
      <w:r w:rsidR="00834062" w:rsidRPr="00C75913">
        <w:rPr>
          <w:rFonts w:hint="eastAsia"/>
          <w:szCs w:val="21"/>
        </w:rPr>
        <w:t>粘贴</w:t>
      </w:r>
      <w:r w:rsidR="00555A09">
        <w:rPr>
          <w:rFonts w:hint="eastAsia"/>
          <w:szCs w:val="21"/>
        </w:rPr>
        <w:t>公开课教案</w:t>
      </w:r>
      <w:r w:rsidR="006F378B">
        <w:rPr>
          <w:rFonts w:hint="eastAsia"/>
          <w:szCs w:val="21"/>
        </w:rPr>
        <w:t>，可粘贴电子稿，如是扫描</w:t>
      </w:r>
      <w:r w:rsidR="00A21A19">
        <w:rPr>
          <w:rFonts w:hint="eastAsia"/>
          <w:szCs w:val="21"/>
        </w:rPr>
        <w:t>件</w:t>
      </w:r>
      <w:r w:rsidR="006F378B">
        <w:rPr>
          <w:rFonts w:hint="eastAsia"/>
          <w:szCs w:val="21"/>
        </w:rPr>
        <w:t>，</w:t>
      </w:r>
      <w:r>
        <w:rPr>
          <w:rFonts w:hint="eastAsia"/>
          <w:szCs w:val="21"/>
        </w:rPr>
        <w:t>每图占一页</w:t>
      </w:r>
    </w:p>
    <w:p w14:paraId="64AF815D" w14:textId="77777777" w:rsidR="00834062" w:rsidRDefault="00834062" w:rsidP="00834062"/>
    <w:p w14:paraId="2F93BFA1" w14:textId="77777777" w:rsidR="00235614" w:rsidRPr="006D7A1E" w:rsidRDefault="00235614" w:rsidP="00235614">
      <w:pPr>
        <w:jc w:val="center"/>
        <w:rPr>
          <w:rFonts w:ascii="宋体" w:hAnsi="宋体"/>
          <w:b/>
          <w:szCs w:val="21"/>
        </w:rPr>
      </w:pPr>
      <w:r w:rsidRPr="006D7A1E">
        <w:rPr>
          <w:rFonts w:ascii="宋体" w:hAnsi="宋体" w:hint="eastAsia"/>
          <w:b/>
          <w:szCs w:val="21"/>
        </w:rPr>
        <w:t xml:space="preserve">6.2角（2） </w:t>
      </w:r>
    </w:p>
    <w:p w14:paraId="522B4A12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  <w:r w:rsidRPr="006D7A1E">
        <w:rPr>
          <w:rFonts w:ascii="宋体" w:hAnsi="宋体"/>
          <w:b/>
          <w:szCs w:val="21"/>
        </w:rPr>
        <w:t>学习目标</w:t>
      </w:r>
    </w:p>
    <w:p w14:paraId="61C5726C" w14:textId="77777777" w:rsidR="00235614" w:rsidRPr="006D7A1E" w:rsidRDefault="00235614" w:rsidP="00235614">
      <w:pPr>
        <w:ind w:left="309" w:hangingChars="147" w:hanging="309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1．在用量角器和直尺画一个角等于已知角的基础上，能够用圆规和直尺画一个角等于已知角；</w:t>
      </w:r>
    </w:p>
    <w:p w14:paraId="6EC389ED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2．了解角平分线，并能够画出一个角的平分线；</w:t>
      </w:r>
    </w:p>
    <w:p w14:paraId="5E8F2A21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  <w:r w:rsidRPr="006D7A1E">
        <w:rPr>
          <w:rFonts w:ascii="宋体" w:hAnsi="宋体" w:hint="eastAsia"/>
          <w:szCs w:val="21"/>
        </w:rPr>
        <w:t>3．能够运用角平分线的知识，</w:t>
      </w:r>
      <w:proofErr w:type="gramStart"/>
      <w:r w:rsidRPr="006D7A1E">
        <w:rPr>
          <w:rFonts w:ascii="宋体" w:hAnsi="宋体" w:hint="eastAsia"/>
          <w:szCs w:val="21"/>
        </w:rPr>
        <w:t>求简单</w:t>
      </w:r>
      <w:proofErr w:type="gramEnd"/>
      <w:r w:rsidRPr="006D7A1E">
        <w:rPr>
          <w:rFonts w:ascii="宋体" w:hAnsi="宋体" w:hint="eastAsia"/>
          <w:szCs w:val="21"/>
        </w:rPr>
        <w:t>的角的度数.</w:t>
      </w:r>
    </w:p>
    <w:p w14:paraId="35501685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  <w:r w:rsidRPr="006D7A1E">
        <w:rPr>
          <w:rFonts w:ascii="宋体" w:hAnsi="宋体"/>
          <w:b/>
          <w:szCs w:val="21"/>
        </w:rPr>
        <w:t>学习难点</w:t>
      </w:r>
    </w:p>
    <w:p w14:paraId="5C7CC0AF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用圆规和直尺画一个角等于已知角</w:t>
      </w:r>
    </w:p>
    <w:p w14:paraId="38F8E7A5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  <w:r w:rsidRPr="006D7A1E">
        <w:rPr>
          <w:rFonts w:ascii="宋体" w:hAnsi="宋体" w:hint="eastAsia"/>
          <w:b/>
          <w:szCs w:val="21"/>
        </w:rPr>
        <w:t>教学过程</w:t>
      </w:r>
    </w:p>
    <w:p w14:paraId="3FDB7843" w14:textId="77777777" w:rsidR="00235614" w:rsidRPr="006D7A1E" w:rsidRDefault="00235614" w:rsidP="00235614">
      <w:pPr>
        <w:rPr>
          <w:rFonts w:ascii="宋体" w:hAnsi="宋体"/>
          <w:b/>
          <w:bCs/>
          <w:szCs w:val="21"/>
        </w:rPr>
      </w:pPr>
      <w:r w:rsidRPr="006D7A1E">
        <w:rPr>
          <w:rFonts w:ascii="宋体" w:hAnsi="宋体" w:hint="eastAsia"/>
          <w:szCs w:val="21"/>
        </w:rPr>
        <w:t>一、</w:t>
      </w:r>
      <w:r w:rsidRPr="006D7A1E">
        <w:rPr>
          <w:rFonts w:ascii="宋体" w:hAnsi="宋体" w:hint="eastAsia"/>
          <w:b/>
          <w:bCs/>
          <w:szCs w:val="21"/>
        </w:rPr>
        <w:t>情景导入</w:t>
      </w:r>
    </w:p>
    <w:p w14:paraId="61A17B94" w14:textId="3155EA54" w:rsidR="00235614" w:rsidRPr="006D7A1E" w:rsidRDefault="00235614" w:rsidP="00235614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0288" behindDoc="0" locked="0" layoutInCell="1" allowOverlap="1" wp14:anchorId="0B832D0C" wp14:editId="4A36BF4E">
            <wp:simplePos x="0" y="0"/>
            <wp:positionH relativeFrom="column">
              <wp:posOffset>271780</wp:posOffset>
            </wp:positionH>
            <wp:positionV relativeFrom="paragraph">
              <wp:posOffset>0</wp:posOffset>
            </wp:positionV>
            <wp:extent cx="2921635" cy="1863725"/>
            <wp:effectExtent l="0" t="0" r="0" b="3175"/>
            <wp:wrapNone/>
            <wp:docPr id="92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635" cy="186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0EC36C" w14:textId="77777777" w:rsidR="00235614" w:rsidRPr="006D7A1E" w:rsidRDefault="00235614" w:rsidP="00235614">
      <w:pPr>
        <w:rPr>
          <w:rFonts w:ascii="宋体" w:hAnsi="宋体"/>
          <w:bCs/>
          <w:szCs w:val="21"/>
        </w:rPr>
      </w:pPr>
    </w:p>
    <w:p w14:paraId="506BB3DD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4EE016E0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05DA774E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291F9C57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3CBD8781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4E0427CB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10777EF9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  <w:r w:rsidRPr="006D7A1E">
        <w:rPr>
          <w:rFonts w:ascii="宋体" w:hAnsi="宋体" w:hint="eastAsia"/>
          <w:b/>
          <w:szCs w:val="21"/>
        </w:rPr>
        <w:t>二、</w:t>
      </w:r>
      <w:r w:rsidRPr="006D7A1E">
        <w:rPr>
          <w:rFonts w:ascii="宋体" w:hAnsi="宋体" w:hint="eastAsia"/>
          <w:b/>
          <w:bCs/>
          <w:szCs w:val="21"/>
        </w:rPr>
        <w:t xml:space="preserve">数学活动    </w:t>
      </w:r>
    </w:p>
    <w:p w14:paraId="534EE355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1.三角板画角</w:t>
      </w:r>
    </w:p>
    <w:p w14:paraId="14741BA8" w14:textId="4C307F04" w:rsidR="00235614" w:rsidRPr="006D7A1E" w:rsidRDefault="00235614" w:rsidP="00235614">
      <w:pPr>
        <w:rPr>
          <w:rFonts w:ascii="宋体" w:hAnsi="宋体"/>
          <w:b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1312" behindDoc="0" locked="0" layoutInCell="1" allowOverlap="1" wp14:anchorId="4263DBE8" wp14:editId="6A1BEBC3">
            <wp:simplePos x="0" y="0"/>
            <wp:positionH relativeFrom="column">
              <wp:posOffset>135890</wp:posOffset>
            </wp:positionH>
            <wp:positionV relativeFrom="paragraph">
              <wp:posOffset>0</wp:posOffset>
            </wp:positionV>
            <wp:extent cx="3465195" cy="1679575"/>
            <wp:effectExtent l="0" t="0" r="1905" b="0"/>
            <wp:wrapNone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195" cy="167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55C576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06851A02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3B4385E9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2875048D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2C3C64F3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23F97BF2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3514B933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2.量角器画角</w:t>
      </w:r>
    </w:p>
    <w:p w14:paraId="77119B89" w14:textId="094EFA21" w:rsidR="00235614" w:rsidRPr="006D7A1E" w:rsidRDefault="00235614" w:rsidP="00235614">
      <w:pPr>
        <w:rPr>
          <w:rFonts w:ascii="宋体" w:hAnsi="宋体"/>
          <w:b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0BF8361D" wp14:editId="0B77ADB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193415" cy="1884045"/>
            <wp:effectExtent l="0" t="0" r="6985" b="1905"/>
            <wp:wrapNone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3415" cy="1884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88D7F1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11D13E73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23558C09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23E9E8F9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5F9B58AB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65A58B82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1AE5EFF1" w14:textId="44814C97" w:rsidR="00235614" w:rsidRPr="006D7A1E" w:rsidRDefault="00235614" w:rsidP="00235614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6432" behindDoc="0" locked="0" layoutInCell="1" allowOverlap="1" wp14:anchorId="4C40C06A" wp14:editId="309AFA4E">
            <wp:simplePos x="0" y="0"/>
            <wp:positionH relativeFrom="column">
              <wp:posOffset>2513965</wp:posOffset>
            </wp:positionH>
            <wp:positionV relativeFrom="paragraph">
              <wp:posOffset>0</wp:posOffset>
            </wp:positionV>
            <wp:extent cx="236220" cy="375285"/>
            <wp:effectExtent l="0" t="0" r="0" b="5715"/>
            <wp:wrapNone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6B228017" wp14:editId="4AF29A5A">
            <wp:simplePos x="0" y="0"/>
            <wp:positionH relativeFrom="column">
              <wp:posOffset>2106295</wp:posOffset>
            </wp:positionH>
            <wp:positionV relativeFrom="paragraph">
              <wp:posOffset>125095</wp:posOffset>
            </wp:positionV>
            <wp:extent cx="679450" cy="625475"/>
            <wp:effectExtent l="0" t="0" r="6350" b="3175"/>
            <wp:wrapNone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62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7A1E">
        <w:rPr>
          <w:rFonts w:ascii="宋体" w:hAnsi="宋体" w:hint="eastAsia"/>
          <w:szCs w:val="21"/>
        </w:rPr>
        <w:t>3.尺</w:t>
      </w:r>
      <w:proofErr w:type="gramStart"/>
      <w:r w:rsidRPr="006D7A1E">
        <w:rPr>
          <w:rFonts w:ascii="宋体" w:hAnsi="宋体" w:hint="eastAsia"/>
          <w:szCs w:val="21"/>
        </w:rPr>
        <w:t>规</w:t>
      </w:r>
      <w:proofErr w:type="gramEnd"/>
      <w:r w:rsidRPr="006D7A1E">
        <w:rPr>
          <w:rFonts w:ascii="宋体" w:hAnsi="宋体" w:hint="eastAsia"/>
          <w:szCs w:val="21"/>
        </w:rPr>
        <w:t>画角</w:t>
      </w:r>
    </w:p>
    <w:p w14:paraId="0232B1BE" w14:textId="77777777" w:rsidR="00235614" w:rsidRPr="006D7A1E" w:rsidRDefault="00235614" w:rsidP="00235614">
      <w:pPr>
        <w:ind w:firstLineChars="49" w:firstLine="103"/>
        <w:rPr>
          <w:rFonts w:ascii="宋体" w:hAnsi="宋体"/>
          <w:szCs w:val="21"/>
        </w:rPr>
      </w:pPr>
      <w:r w:rsidRPr="006D7A1E">
        <w:rPr>
          <w:rFonts w:ascii="宋体" w:hAnsi="宋体" w:hint="eastAsia"/>
          <w:bCs/>
          <w:szCs w:val="21"/>
        </w:rPr>
        <w:t>（</w:t>
      </w:r>
      <w:r w:rsidRPr="006D7A1E">
        <w:rPr>
          <w:rFonts w:ascii="宋体" w:hAnsi="宋体"/>
          <w:bCs/>
          <w:szCs w:val="21"/>
        </w:rPr>
        <w:t>1</w:t>
      </w:r>
      <w:r w:rsidRPr="006D7A1E">
        <w:rPr>
          <w:rFonts w:ascii="宋体" w:hAnsi="宋体" w:hint="eastAsia"/>
          <w:bCs/>
          <w:szCs w:val="21"/>
        </w:rPr>
        <w:t>）明确探索关键</w:t>
      </w:r>
      <w:r w:rsidRPr="006D7A1E">
        <w:rPr>
          <w:rFonts w:ascii="宋体" w:hAnsi="宋体"/>
          <w:bCs/>
          <w:szCs w:val="21"/>
        </w:rPr>
        <w:t>.</w:t>
      </w:r>
    </w:p>
    <w:p w14:paraId="6DD97A8C" w14:textId="634490FD" w:rsidR="00235614" w:rsidRPr="006D7A1E" w:rsidRDefault="00235614" w:rsidP="00235614">
      <w:pPr>
        <w:ind w:firstLineChars="48" w:firstLine="101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5408" behindDoc="0" locked="0" layoutInCell="1" allowOverlap="1" wp14:anchorId="2598ED8A" wp14:editId="483CE5B1">
            <wp:simplePos x="0" y="0"/>
            <wp:positionH relativeFrom="column">
              <wp:posOffset>2785745</wp:posOffset>
            </wp:positionH>
            <wp:positionV relativeFrom="paragraph">
              <wp:posOffset>125095</wp:posOffset>
            </wp:positionV>
            <wp:extent cx="285115" cy="375285"/>
            <wp:effectExtent l="0" t="0" r="635" b="5715"/>
            <wp:wrapNone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76DD9248" wp14:editId="6EAD6C55">
            <wp:simplePos x="0" y="0"/>
            <wp:positionH relativeFrom="column">
              <wp:posOffset>1766570</wp:posOffset>
            </wp:positionH>
            <wp:positionV relativeFrom="paragraph">
              <wp:posOffset>125095</wp:posOffset>
            </wp:positionV>
            <wp:extent cx="236220" cy="375285"/>
            <wp:effectExtent l="0" t="0" r="0" b="5715"/>
            <wp:wrapNone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7A1E">
        <w:rPr>
          <w:rFonts w:ascii="宋体" w:hAnsi="宋体" w:hint="eastAsia"/>
          <w:bCs/>
          <w:szCs w:val="21"/>
        </w:rPr>
        <w:t>（</w:t>
      </w:r>
      <w:r w:rsidRPr="006D7A1E">
        <w:rPr>
          <w:rFonts w:ascii="宋体" w:hAnsi="宋体"/>
          <w:bCs/>
          <w:szCs w:val="21"/>
        </w:rPr>
        <w:t>2</w:t>
      </w:r>
      <w:r w:rsidRPr="006D7A1E">
        <w:rPr>
          <w:rFonts w:ascii="宋体" w:hAnsi="宋体" w:hint="eastAsia"/>
          <w:bCs/>
          <w:szCs w:val="21"/>
        </w:rPr>
        <w:t>）</w:t>
      </w:r>
      <w:r w:rsidRPr="006D7A1E">
        <w:rPr>
          <w:rFonts w:ascii="宋体" w:hAnsi="宋体"/>
          <w:bCs/>
          <w:szCs w:val="21"/>
        </w:rPr>
        <w:t>“</w:t>
      </w:r>
      <w:r w:rsidRPr="006D7A1E">
        <w:rPr>
          <w:rFonts w:ascii="宋体" w:hAnsi="宋体" w:hint="eastAsia"/>
          <w:bCs/>
          <w:szCs w:val="21"/>
        </w:rPr>
        <w:t>点</w:t>
      </w:r>
      <w:r w:rsidRPr="006D7A1E">
        <w:rPr>
          <w:rFonts w:ascii="宋体" w:hAnsi="宋体"/>
          <w:bCs/>
          <w:szCs w:val="21"/>
        </w:rPr>
        <w:t>”</w:t>
      </w:r>
      <w:r w:rsidRPr="006D7A1E">
        <w:rPr>
          <w:rFonts w:ascii="宋体" w:hAnsi="宋体" w:hint="eastAsia"/>
          <w:bCs/>
          <w:szCs w:val="21"/>
        </w:rPr>
        <w:t>的确定</w:t>
      </w:r>
      <w:r w:rsidRPr="006D7A1E">
        <w:rPr>
          <w:rFonts w:ascii="宋体" w:hAnsi="宋体"/>
          <w:bCs/>
          <w:szCs w:val="21"/>
        </w:rPr>
        <w:t>.</w:t>
      </w:r>
    </w:p>
    <w:p w14:paraId="4B3F335D" w14:textId="77777777" w:rsidR="00235614" w:rsidRPr="006D7A1E" w:rsidRDefault="00235614" w:rsidP="00235614">
      <w:pPr>
        <w:ind w:firstLineChars="100" w:firstLine="210"/>
        <w:rPr>
          <w:rFonts w:ascii="宋体" w:hAnsi="宋体"/>
          <w:bCs/>
          <w:szCs w:val="21"/>
        </w:rPr>
      </w:pPr>
      <w:r w:rsidRPr="006D7A1E">
        <w:rPr>
          <w:rFonts w:ascii="宋体" w:hAnsi="宋体" w:hint="eastAsia"/>
          <w:bCs/>
          <w:szCs w:val="21"/>
        </w:rPr>
        <w:t>尺</w:t>
      </w:r>
      <w:proofErr w:type="gramStart"/>
      <w:r w:rsidRPr="006D7A1E">
        <w:rPr>
          <w:rFonts w:ascii="宋体" w:hAnsi="宋体" w:hint="eastAsia"/>
          <w:bCs/>
          <w:szCs w:val="21"/>
        </w:rPr>
        <w:t>规</w:t>
      </w:r>
      <w:proofErr w:type="gramEnd"/>
      <w:r w:rsidRPr="006D7A1E">
        <w:rPr>
          <w:rFonts w:ascii="宋体" w:hAnsi="宋体" w:hint="eastAsia"/>
          <w:bCs/>
          <w:szCs w:val="21"/>
        </w:rPr>
        <w:t>作图总结</w:t>
      </w:r>
    </w:p>
    <w:p w14:paraId="52A253C5" w14:textId="1D148492" w:rsidR="00235614" w:rsidRPr="006D7A1E" w:rsidRDefault="00235614" w:rsidP="00235614">
      <w:pPr>
        <w:rPr>
          <w:rFonts w:ascii="宋体" w:hAnsi="宋体"/>
          <w:bCs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7456" behindDoc="0" locked="0" layoutInCell="1" allowOverlap="1" wp14:anchorId="2D41DB7A" wp14:editId="6ABE2EC1">
            <wp:simplePos x="0" y="0"/>
            <wp:positionH relativeFrom="column">
              <wp:posOffset>135890</wp:posOffset>
            </wp:positionH>
            <wp:positionV relativeFrom="paragraph">
              <wp:posOffset>125095</wp:posOffset>
            </wp:positionV>
            <wp:extent cx="2649855" cy="816610"/>
            <wp:effectExtent l="0" t="0" r="0" b="2540"/>
            <wp:wrapNone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855" cy="81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874965E" w14:textId="77777777" w:rsidR="00235614" w:rsidRPr="006D7A1E" w:rsidRDefault="00235614" w:rsidP="00235614">
      <w:pPr>
        <w:rPr>
          <w:rFonts w:ascii="宋体" w:hAnsi="宋体"/>
          <w:bCs/>
          <w:szCs w:val="21"/>
        </w:rPr>
      </w:pPr>
    </w:p>
    <w:p w14:paraId="6BB959E8" w14:textId="77777777" w:rsidR="00235614" w:rsidRPr="006D7A1E" w:rsidRDefault="00235614" w:rsidP="00235614">
      <w:pPr>
        <w:rPr>
          <w:rFonts w:ascii="宋体" w:hAnsi="宋体"/>
          <w:bCs/>
          <w:szCs w:val="21"/>
        </w:rPr>
      </w:pPr>
    </w:p>
    <w:p w14:paraId="40BAF73E" w14:textId="77777777" w:rsidR="00235614" w:rsidRPr="006D7A1E" w:rsidRDefault="00235614" w:rsidP="00235614">
      <w:pPr>
        <w:rPr>
          <w:rFonts w:ascii="宋体" w:hAnsi="宋体"/>
          <w:bCs/>
          <w:szCs w:val="21"/>
        </w:rPr>
      </w:pPr>
    </w:p>
    <w:p w14:paraId="5FABD6D2" w14:textId="77777777" w:rsidR="00235614" w:rsidRPr="006D7A1E" w:rsidRDefault="00235614" w:rsidP="00235614">
      <w:pPr>
        <w:rPr>
          <w:rFonts w:ascii="宋体" w:hAnsi="宋体"/>
          <w:bCs/>
          <w:szCs w:val="21"/>
        </w:rPr>
      </w:pPr>
      <w:r w:rsidRPr="006D7A1E">
        <w:rPr>
          <w:rFonts w:ascii="宋体" w:hAnsi="宋体" w:hint="eastAsia"/>
          <w:bCs/>
          <w:szCs w:val="21"/>
        </w:rPr>
        <w:lastRenderedPageBreak/>
        <w:t>（二）.角平分线定义</w:t>
      </w:r>
    </w:p>
    <w:p w14:paraId="5E5D1333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bCs/>
          <w:szCs w:val="21"/>
        </w:rPr>
        <w:t>（对折）</w:t>
      </w:r>
      <w:r w:rsidRPr="006D7A1E">
        <w:rPr>
          <w:rFonts w:ascii="宋体" w:hAnsi="宋体" w:hint="eastAsia"/>
          <w:szCs w:val="21"/>
        </w:rPr>
        <w:t>∠AOC, ∠BOC, ∠AOB这间有什么关系？</w:t>
      </w:r>
    </w:p>
    <w:p w14:paraId="33B66E5C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角平分线定义：射线OC把∠AOB分成两个相等的角，射线OC</w:t>
      </w:r>
      <w:proofErr w:type="gramStart"/>
      <w:r w:rsidRPr="006D7A1E">
        <w:rPr>
          <w:rFonts w:ascii="宋体" w:hAnsi="宋体" w:hint="eastAsia"/>
          <w:szCs w:val="21"/>
        </w:rPr>
        <w:t>角做这个</w:t>
      </w:r>
      <w:proofErr w:type="gramEnd"/>
      <w:r w:rsidRPr="006D7A1E">
        <w:rPr>
          <w:rFonts w:ascii="宋体" w:hAnsi="宋体" w:hint="eastAsia"/>
          <w:szCs w:val="21"/>
        </w:rPr>
        <w:t>角的角平分线。</w:t>
      </w:r>
    </w:p>
    <w:p w14:paraId="78B4894C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符号语言：（    ）∵OC平分∠AOB</w:t>
      </w:r>
    </w:p>
    <w:p w14:paraId="41042C8F" w14:textId="12EA4241" w:rsidR="00235614" w:rsidRPr="006D7A1E" w:rsidRDefault="00235614" w:rsidP="00235614">
      <w:pPr>
        <w:ind w:firstLineChars="550" w:firstLine="1155"/>
        <w:rPr>
          <w:rFonts w:ascii="宋体" w:hAnsi="宋体"/>
          <w:szCs w:val="21"/>
        </w:rPr>
      </w:pPr>
      <w:r>
        <w:rPr>
          <w:rFonts w:ascii="宋体" w:hAnsi="宋体" w:hint="eastAsia"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28DB2CF" wp14:editId="28F3254A">
                <wp:simplePos x="0" y="0"/>
                <wp:positionH relativeFrom="column">
                  <wp:posOffset>3533140</wp:posOffset>
                </wp:positionH>
                <wp:positionV relativeFrom="paragraph">
                  <wp:posOffset>9525</wp:posOffset>
                </wp:positionV>
                <wp:extent cx="1290955" cy="1125855"/>
                <wp:effectExtent l="0" t="0" r="5080" b="0"/>
                <wp:wrapNone/>
                <wp:docPr id="78" name="组合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0955" cy="1125855"/>
                          <a:chOff x="5313" y="7272"/>
                          <a:chExt cx="2033" cy="1773"/>
                        </a:xfrm>
                      </wpg:grpSpPr>
                      <pic:pic xmlns:pic="http://schemas.openxmlformats.org/drawingml/2006/picture">
                        <pic:nvPicPr>
                          <pic:cNvPr id="79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34" y="7666"/>
                            <a:ext cx="1070" cy="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80" name="Line 59"/>
                        <wps:cNvCnPr/>
                        <wps:spPr bwMode="auto">
                          <a:xfrm flipV="1">
                            <a:off x="5634" y="8060"/>
                            <a:ext cx="1177" cy="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81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313" y="8454"/>
                            <a:ext cx="372" cy="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2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11" y="8454"/>
                            <a:ext cx="299" cy="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3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76" y="7272"/>
                            <a:ext cx="372" cy="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84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918" y="7666"/>
                            <a:ext cx="428" cy="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8" o:spid="_x0000_s1026" style="position:absolute;left:0;text-align:left;margin-left:278.2pt;margin-top:.75pt;width:101.65pt;height:88.65pt;z-index:251668480" coordorigin="5313,7272" coordsize="2033,177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">
                <v:shape id="Picture 58" o:spid="_x0000_s1027" type="#_x0000_t75" style="position:absolute;left:5634;top:7666;width:1070;height:9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Xf+zFAAAA2wAAAA8AAABkcnMvZG93bnJldi54bWxEj0FrAjEUhO9C/0N4BW+aVYq1W6No6xZP&#10;pVWxeHskz93Fzct2E3X7741Q8DjMzDfMZNbaSpyp8aVjBYN+AoJYO1NyrmC7yXpjED4gG6wck4I/&#10;8jCbPnQmmBp34W86r0MuIoR9igqKEOpUSq8Lsuj7riaO3sE1FkOUTS5Ng5cIt5UcJslIWiw5LhRY&#10;01tB+rg+WQVPX/tT9lNmH++b/WL5yzrb6c9Kqe5jO38FEagN9/B/e2UUPL/A7Uv8AXJ6B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bV3/sxQAAANsAAAAPAAAAAAAAAAAAAAAA&#10;AJ8CAABkcnMvZG93bnJldi54bWxQSwUGAAAAAAQABAD3AAAAkQMAAAAA&#10;">
                  <v:imagedata r:id="rId23" o:title=""/>
                </v:shape>
                <v:line id="Line 59" o:spid="_x0000_s1028" style="position:absolute;flip:y;visibility:visible;mso-wrap-style:square" from="5634,8060" to="6811,8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m35MIAAADbAAAADwAAAGRycy9kb3ducmV2LnhtbERPz2vCMBS+D/Y/hDfYZczUIaN2RpGB&#10;4MGLTlq8vTVvTWnz0iVR639vDoMdP77fi9Voe3EhH1rHCqaTDARx7XTLjYLj1+Y1BxEissbeMSm4&#10;UYDV8vFhgYV2V97T5RAbkUI4FKjAxDgUUobakMUwcQNx4n6ctxgT9I3UHq8p3PbyLcvepcWWU4PB&#10;gT4N1d3hbBXIfPfy69ffs67sqmpuyrocTjulnp/G9QeISGP8F/+5t1pBntan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0m35MIAAADbAAAADwAAAAAAAAAAAAAA&#10;AAChAgAAZHJzL2Rvd25yZXYueG1sUEsFBgAAAAAEAAQA+QAAAJADAAAAAA==&#10;"/>
                <v:shape id="Picture 60" o:spid="_x0000_s1029" type="#_x0000_t75" style="position:absolute;left:5313;top:8454;width:372;height:5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XtZNjBAAAA2wAAAA8AAABkcnMvZG93bnJldi54bWxEj0GLwjAUhO/C/ofwFrxpqgsqXaMsKy4e&#10;tQpeH83bptq8lCbW6q83guBxmJlvmPmys5VoqfGlYwWjYQKCOHe65ELBYb8ezED4gKyxckwKbuRh&#10;ufjozTHV7so7arNQiAhhn6ICE0KdSulzQxb90NXE0ft3jcUQZVNI3eA1wm0lx0kykRZLjgsGa/o1&#10;lJ+zi1WwPRmdtV9MB1uv6P43Pe7udFSq/9n9fIMI1IV3+NXeaAWzETy/xB8gFw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LXtZNjBAAAA2wAAAA8AAAAAAAAAAAAAAAAAnwIA&#10;AGRycy9kb3ducmV2LnhtbFBLBQYAAAAABAAEAPcAAACNAwAAAAA=&#10;">
                  <v:imagedata r:id="rId24" o:title=""/>
                </v:shape>
                <v:shape id="Picture 61" o:spid="_x0000_s1030" type="#_x0000_t75" style="position:absolute;left:6811;top:8454;width:299;height:3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ZyWJbFAAAA2wAAAA8AAABkcnMvZG93bnJldi54bWxEj0FrwkAUhO8F/8PyhN7qblMNEl2lLVRs&#10;wYOxhx4f2WeSmn0bsquJ/75bEDwOM/MNs1wPthEX6nztWMPzRIEgLpypudTwffh4moPwAdlg45g0&#10;XMnDejV6WGJmXM97uuShFBHCPkMNVQhtJqUvKrLoJ64ljt7RdRZDlF0pTYd9hNtGJkql0mLNcaHC&#10;lt4rKk752Wr4fHuZuvTQ/uKs/zl9qV0yTdVG68fx8LoAEWgI9/CtvTUa5gn8f4k/QK7+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mcliWxQAAANsAAAAPAAAAAAAAAAAAAAAA&#10;AJ8CAABkcnMvZG93bnJldi54bWxQSwUGAAAAAAQABAD3AAAAkQMAAAAA&#10;">
                  <v:imagedata r:id="rId25" o:title=""/>
                </v:shape>
                <v:shape id="Picture 62" o:spid="_x0000_s1031" type="#_x0000_t75" style="position:absolute;left:6276;top:7272;width:372;height:5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t1Q7rDAAAA2wAAAA8AAABkcnMvZG93bnJldi54bWxEj0GLwjAUhO8L/ofwBG9ruhVEukYRqeBB&#10;kNUqHh/N27Zs81KbaOu/3wiCx2FmvmHmy97U4k6tqywr+BpHIIhzqysuFGTHzecMhPPIGmvLpOBB&#10;DpaLwcccE207/qH7wRciQNglqKD0vkmkdHlJBt3YNsTB+7WtQR9kW0jdYhfgppZxFE2lwYrDQokN&#10;rUvK/w43o+CYu91Vm3WaZd15L0/bIo0vK6VGw371DcJT79/hV3urFcwm8PwSfoBc/A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3VDusMAAADbAAAADwAAAAAAAAAAAAAAAACf&#10;AgAAZHJzL2Rvd25yZXYueG1sUEsFBgAAAAAEAAQA9wAAAI8DAAAAAA==&#10;">
                  <v:imagedata r:id="rId26" o:title=""/>
                </v:shape>
                <v:shape id="Picture 63" o:spid="_x0000_s1032" type="#_x0000_t75" style="position:absolute;left:6918;top:7666;width:428;height:5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oiPC7BAAAA2wAAAA8AAABkcnMvZG93bnJldi54bWxEj0+LwjAUxO/CfofwFrxp6rJIqUYRUVj2&#10;5j+WvT2aZ1NsXkoSa/32RhA8DjPzG2a+7G0jOvKhdqxgMs5AEJdO11wpOB62oxxEiMgaG8ek4E4B&#10;louPwRwL7W68o24fK5EgHApUYGJsCylDachiGLuWOHln5y3GJH0ltcdbgttGfmXZVFqsOS0YbGlt&#10;qLzsrzZR7ra7/v3nfpNjac6n34aOYaLU8LNfzUBE6uM7/Gr/aAX5Nzy/pB8gFw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oiPC7BAAAA2wAAAA8AAAAAAAAAAAAAAAAAnwIA&#10;AGRycy9kb3ducmV2LnhtbFBLBQYAAAAABAAEAPcAAACNAwAAAAA=&#10;">
                  <v:imagedata r:id="rId27" o:title=""/>
                </v:shape>
              </v:group>
            </w:pict>
          </mc:Fallback>
        </mc:AlternateContent>
      </w:r>
      <w:r w:rsidRPr="006D7A1E">
        <w:rPr>
          <w:rFonts w:ascii="宋体" w:hAnsi="宋体" w:hint="eastAsia"/>
          <w:szCs w:val="21"/>
        </w:rPr>
        <w:t>∴∠AOB＝2∠AOC＝∠BOC</w:t>
      </w:r>
    </w:p>
    <w:p w14:paraId="582E3ED8" w14:textId="77777777" w:rsidR="00235614" w:rsidRPr="006D7A1E" w:rsidRDefault="00235614" w:rsidP="00235614">
      <w:pPr>
        <w:ind w:firstLineChars="550" w:firstLine="1155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或者∠AOC＝∠BOC＝</w:t>
      </w:r>
      <w:r w:rsidRPr="006D7A1E">
        <w:rPr>
          <w:rFonts w:ascii="宋体" w:hAnsi="宋体"/>
          <w:position w:val="-24"/>
          <w:szCs w:val="21"/>
        </w:rPr>
        <w:object w:dxaOrig="240" w:dyaOrig="620" w14:anchorId="72143913">
          <v:shape id="_x0000_i1026" type="#_x0000_t75" style="width:11.9pt;height:31.3pt" o:ole="">
            <v:imagedata r:id="rId28" o:title=""/>
          </v:shape>
          <o:OLEObject Type="Embed" ProgID="Equation.DSMT4" ShapeID="_x0000_i1026" DrawAspect="Content" ObjectID="_1760318646" r:id="rId29"/>
        </w:object>
      </w:r>
      <w:r w:rsidRPr="006D7A1E">
        <w:rPr>
          <w:rFonts w:ascii="宋体" w:hAnsi="宋体" w:hint="eastAsia"/>
          <w:szCs w:val="21"/>
        </w:rPr>
        <w:t>∠BOC     （3种数量关系）</w:t>
      </w:r>
    </w:p>
    <w:p w14:paraId="012DB698" w14:textId="77777777" w:rsidR="00235614" w:rsidRPr="006D7A1E" w:rsidRDefault="00235614" w:rsidP="00235614">
      <w:pPr>
        <w:ind w:firstLineChars="550" w:firstLine="1155"/>
        <w:rPr>
          <w:rFonts w:ascii="宋体" w:hAnsi="宋体"/>
          <w:szCs w:val="21"/>
        </w:rPr>
      </w:pPr>
    </w:p>
    <w:p w14:paraId="51C29BB1" w14:textId="77777777" w:rsidR="00235614" w:rsidRPr="006D7A1E" w:rsidRDefault="00235614" w:rsidP="00235614">
      <w:pPr>
        <w:ind w:firstLineChars="100" w:firstLine="210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（    ）∵∠AOB＝2∠AOC＝∠BOC</w:t>
      </w:r>
    </w:p>
    <w:p w14:paraId="31DBB12A" w14:textId="77777777" w:rsidR="00235614" w:rsidRPr="006D7A1E" w:rsidRDefault="00235614" w:rsidP="00235614">
      <w:pPr>
        <w:ind w:firstLineChars="550" w:firstLine="1155"/>
        <w:rPr>
          <w:rFonts w:ascii="宋体" w:hAnsi="宋体"/>
          <w:bCs/>
          <w:szCs w:val="21"/>
        </w:rPr>
      </w:pPr>
      <w:r w:rsidRPr="006D7A1E">
        <w:rPr>
          <w:rFonts w:ascii="宋体" w:hAnsi="宋体" w:hint="eastAsia"/>
          <w:szCs w:val="21"/>
        </w:rPr>
        <w:t>或者∠AOC＝∠BOC＝</w:t>
      </w:r>
      <w:r w:rsidRPr="006D7A1E">
        <w:rPr>
          <w:rFonts w:ascii="宋体" w:hAnsi="宋体"/>
          <w:position w:val="-24"/>
          <w:szCs w:val="21"/>
        </w:rPr>
        <w:object w:dxaOrig="240" w:dyaOrig="620" w14:anchorId="0CDE86C4">
          <v:shape id="_x0000_i1027" type="#_x0000_t75" style="width:11.9pt;height:31.3pt" o:ole="">
            <v:imagedata r:id="rId28" o:title=""/>
          </v:shape>
          <o:OLEObject Type="Embed" ProgID="Equation.DSMT4" ShapeID="_x0000_i1027" DrawAspect="Content" ObjectID="_1760318647" r:id="rId30"/>
        </w:object>
      </w:r>
      <w:r w:rsidRPr="006D7A1E">
        <w:rPr>
          <w:rFonts w:ascii="宋体" w:hAnsi="宋体" w:hint="eastAsia"/>
          <w:szCs w:val="21"/>
        </w:rPr>
        <w:t>∠BOC</w:t>
      </w:r>
    </w:p>
    <w:p w14:paraId="542871B9" w14:textId="691AD422" w:rsidR="00235614" w:rsidRPr="006D7A1E" w:rsidRDefault="00235614" w:rsidP="00235614">
      <w:pPr>
        <w:ind w:firstLineChars="500" w:firstLine="1050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11180B9" wp14:editId="71E7EA77">
                <wp:simplePos x="0" y="0"/>
                <wp:positionH relativeFrom="column">
                  <wp:posOffset>3533140</wp:posOffset>
                </wp:positionH>
                <wp:positionV relativeFrom="paragraph">
                  <wp:posOffset>181610</wp:posOffset>
                </wp:positionV>
                <wp:extent cx="1525270" cy="1365885"/>
                <wp:effectExtent l="0" t="0" r="0" b="24765"/>
                <wp:wrapNone/>
                <wp:docPr id="70" name="组合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5270" cy="1365885"/>
                          <a:chOff x="7364" y="8818"/>
                          <a:chExt cx="2402" cy="2151"/>
                        </a:xfrm>
                      </wpg:grpSpPr>
                      <wps:wsp>
                        <wps:cNvPr id="71" name="AutoShap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7778" y="9148"/>
                            <a:ext cx="1105" cy="13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2" name="AutoShape 68"/>
                        <wps:cNvCnPr>
                          <a:cxnSpLocks noChangeShapeType="1"/>
                        </wps:cNvCnPr>
                        <wps:spPr bwMode="auto">
                          <a:xfrm>
                            <a:off x="7778" y="10513"/>
                            <a:ext cx="1764" cy="4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3" name="AutoShape 69"/>
                        <wps:cNvCnPr>
                          <a:cxnSpLocks noChangeShapeType="1"/>
                        </wps:cNvCnPr>
                        <wps:spPr bwMode="auto">
                          <a:xfrm flipV="1">
                            <a:off x="7778" y="9988"/>
                            <a:ext cx="1764" cy="5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562" y="8818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A39842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5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9296" y="10513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4E9E6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9296" y="9356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5E192A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77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7364" y="10288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DF8165B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70" o:spid="_x0000_s1026" style="position:absolute;left:0;text-align:left;margin-left:278.2pt;margin-top:14.3pt;width:120.1pt;height:107.55pt;z-index:251671552" coordorigin="7364,8818" coordsize="2402,2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7" o:spid="_x0000_s1027" type="#_x0000_t32" style="position:absolute;left:7778;top:9148;width:1105;height:13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56bcMAAADb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nP4+5J+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eem3DAAAA2wAAAA8AAAAAAAAAAAAA&#10;AAAAoQIAAGRycy9kb3ducmV2LnhtbFBLBQYAAAAABAAEAPkAAACRAwAAAAA=&#10;"/>
                <v:shape id="AutoShape 68" o:spid="_x0000_s1028" type="#_x0000_t32" style="position:absolute;left:7778;top:10513;width:1764;height:4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U8c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TxP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TxxAAAANsAAAAPAAAAAAAAAAAA&#10;AAAAAKECAABkcnMvZG93bnJldi54bWxQSwUGAAAAAAQABAD5AAAAkgMAAAAA&#10;"/>
                <v:shape id="AutoShape 69" o:spid="_x0000_s1029" type="#_x0000_t32" style="position:absolute;left:7778;top:9988;width:1764;height:5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BBgc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e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EGBxAAAANsAAAAPAAAAAAAAAAAA&#10;AAAAAKECAABkcnMvZG93bnJldi54bWxQSwUGAAAAAAQABAD5AAAAk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0" o:spid="_x0000_s1030" type="#_x0000_t202" style="position:absolute;left:8562;top:8818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Em8IA&#10;AADbAAAADwAAAGRycy9kb3ducmV2LnhtbESPQWvCQBSE7wX/w/KE3upGsbWkriJqwYOXarw/sq/Z&#10;0OzbkH2a+O+7hYLHYWa+YZbrwTfqRl2sAxuYTjJQxGWwNVcGivPnyzuoKMgWm8Bk4E4R1qvR0xJz&#10;G3r+ottJKpUgHHM04ETaXOtYOvIYJ6ElTt536DxKkl2lbYd9gvtGz7LsTXusOS04bGnrqPw5Xb0B&#10;EbuZ3ou9j4fLcNz1LitfsTDmeTxsPkAJDfII/7cP1sBi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4SbwgAAANsAAAAPAAAAAAAAAAAAAAAAAJgCAABkcnMvZG93&#10;bnJldi54bWxQSwUGAAAAAAQABAD1AAAAhwMAAAAA&#10;" filled="f" stroked="f">
                  <v:textbox style="mso-fit-shape-to-text:t">
                    <w:txbxContent>
                      <w:p w14:paraId="35A39842" w14:textId="77777777" w:rsidR="00235614" w:rsidRDefault="00235614" w:rsidP="00235614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71" o:spid="_x0000_s1031" type="#_x0000_t202" style="position:absolute;left:9296;top:10513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shA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Szm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rIQDBAAAA2wAAAA8AAAAAAAAAAAAAAAAAmAIAAGRycy9kb3du&#10;cmV2LnhtbFBLBQYAAAAABAAEAPUAAACGAwAAAAA=&#10;" filled="f" stroked="f">
                  <v:textbox style="mso-fit-shape-to-text:t">
                    <w:txbxContent>
                      <w:p w14:paraId="6014E9E6" w14:textId="77777777" w:rsidR="00235614" w:rsidRDefault="00235614" w:rsidP="00235614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72" o:spid="_x0000_s1032" type="#_x0000_t202" style="position:absolute;left:9296;top:9356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m/d8IA&#10;AADbAAAADwAAAGRycy9kb3ducmV2LnhtbESPT2vCQBTE7wW/w/IKvdWNgn9IXUW0ggcvarw/sq/Z&#10;0OzbkH018dt3hUKPw8z8hlltBt+oO3WxDmxgMs5AEZfB1lwZKK6H9yWoKMgWm8Bk4EERNuvRywpz&#10;G3o+0/0ilUoQjjkacCJtrnUsHXmM49ASJ+8rdB4lya7StsM+wX2jp1k21x5rTgsOW9o5Kr8vP96A&#10;iN1OHsWnj8fbcNr3LitnWBjz9jpsP0AJDfIf/msfrYHFHJ5f0g/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+b93wgAAANsAAAAPAAAAAAAAAAAAAAAAAJgCAABkcnMvZG93&#10;bnJldi54bWxQSwUGAAAAAAQABAD1AAAAhwMAAAAA&#10;" filled="f" stroked="f">
                  <v:textbox style="mso-fit-shape-to-text:t">
                    <w:txbxContent>
                      <w:p w14:paraId="1D5E192A" w14:textId="77777777" w:rsidR="00235614" w:rsidRDefault="00235614" w:rsidP="00235614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73" o:spid="_x0000_s1033" type="#_x0000_t202" style="position:absolute;left:7364;top:10288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Ua7MIA&#10;AADbAAAADwAAAGRycy9kb3ducmV2LnhtbESPzWrDMBCE74W+g9hAbo2cQpvgRDahP5BDL02c+2Jt&#10;LBNrZaxt7Lx9VCj0OMzMN8y2nHynrjTENrCB5SIDRVwH23JjoDp+Pq1BRUG22AUmAzeKUBaPD1vM&#10;bRj5m64HaVSCcMzRgBPpc61j7chjXISeOHnnMHiUJIdG2wHHBPedfs6yV+2x5bTgsKc3R/Xl8OMN&#10;iNjd8lZ9+Lg/TV/vo8vqF6yMmc+m3QaU0CT/4b/23hpYreD3S/oBur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tRrswgAAANsAAAAPAAAAAAAAAAAAAAAAAJgCAABkcnMvZG93&#10;bnJldi54bWxQSwUGAAAAAAQABAD1AAAAhwMAAAAA&#10;" filled="f" stroked="f">
                  <v:textbox style="mso-fit-shape-to-text:t">
                    <w:txbxContent>
                      <w:p w14:paraId="3DF8165B" w14:textId="77777777" w:rsidR="00235614" w:rsidRDefault="00235614" w:rsidP="00235614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D7A1E">
        <w:rPr>
          <w:rFonts w:ascii="宋体" w:hAnsi="宋体" w:hint="eastAsia"/>
          <w:szCs w:val="21"/>
        </w:rPr>
        <w:t>∴OC平分∠AOB</w:t>
      </w:r>
    </w:p>
    <w:p w14:paraId="2E9F9B67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练习：</w:t>
      </w:r>
    </w:p>
    <w:p w14:paraId="3C19860D" w14:textId="77777777" w:rsidR="00235614" w:rsidRPr="006D7A1E" w:rsidRDefault="00235614" w:rsidP="00235614">
      <w:pPr>
        <w:ind w:firstLineChars="150" w:firstLine="315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如图：AB为∠CAD的角平分线，填一填并说一说你是如何得到的:</w:t>
      </w:r>
    </w:p>
    <w:p w14:paraId="3A386D13" w14:textId="77777777" w:rsidR="00235614" w:rsidRPr="006D7A1E" w:rsidRDefault="00235614" w:rsidP="00235614">
      <w:pPr>
        <w:ind w:firstLineChars="150" w:firstLine="315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（1）、若∠CAD＝50</w:t>
      </w:r>
      <w:r w:rsidRPr="006D7A1E">
        <w:rPr>
          <w:rFonts w:ascii="宋体" w:hAnsi="宋体" w:hint="eastAsia"/>
          <w:bCs/>
          <w:szCs w:val="21"/>
        </w:rPr>
        <w:t>°,则</w:t>
      </w:r>
      <w:r w:rsidRPr="006D7A1E">
        <w:rPr>
          <w:rFonts w:ascii="宋体" w:hAnsi="宋体" w:hint="eastAsia"/>
          <w:szCs w:val="21"/>
        </w:rPr>
        <w:t>∠CAB＝________；</w:t>
      </w:r>
    </w:p>
    <w:p w14:paraId="21BD4F44" w14:textId="77777777" w:rsidR="00235614" w:rsidRPr="006D7A1E" w:rsidRDefault="00235614" w:rsidP="00235614">
      <w:pPr>
        <w:ind w:firstLineChars="150" w:firstLine="315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（2）、若∠CA</w:t>
      </w:r>
      <w:r>
        <w:rPr>
          <w:rFonts w:ascii="宋体" w:hAnsi="宋体" w:hint="eastAsia"/>
          <w:szCs w:val="21"/>
        </w:rPr>
        <w:t>B</w:t>
      </w:r>
      <w:r w:rsidRPr="006D7A1E"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35</w:t>
      </w:r>
      <w:r w:rsidRPr="006D7A1E">
        <w:rPr>
          <w:rFonts w:ascii="宋体" w:hAnsi="宋体" w:hint="eastAsia"/>
          <w:bCs/>
          <w:szCs w:val="21"/>
        </w:rPr>
        <w:t>°,则</w:t>
      </w:r>
      <w:r w:rsidRPr="006D7A1E">
        <w:rPr>
          <w:rFonts w:ascii="宋体" w:hAnsi="宋体" w:hint="eastAsia"/>
          <w:szCs w:val="21"/>
        </w:rPr>
        <w:t>∠</w:t>
      </w:r>
      <w:r>
        <w:rPr>
          <w:rFonts w:ascii="宋体" w:hAnsi="宋体" w:hint="eastAsia"/>
          <w:szCs w:val="21"/>
        </w:rPr>
        <w:t>D</w:t>
      </w:r>
      <w:r w:rsidRPr="006D7A1E">
        <w:rPr>
          <w:rFonts w:ascii="宋体" w:hAnsi="宋体" w:hint="eastAsia"/>
          <w:szCs w:val="21"/>
        </w:rPr>
        <w:t>AB＝________；</w:t>
      </w:r>
    </w:p>
    <w:p w14:paraId="7696A39D" w14:textId="77777777" w:rsidR="00235614" w:rsidRPr="006D7A1E" w:rsidRDefault="00235614" w:rsidP="00235614">
      <w:pPr>
        <w:ind w:firstLineChars="150" w:firstLine="315"/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>（3）、若∠</w:t>
      </w:r>
      <w:r>
        <w:rPr>
          <w:rFonts w:ascii="宋体" w:hAnsi="宋体" w:hint="eastAsia"/>
          <w:szCs w:val="21"/>
        </w:rPr>
        <w:t>D</w:t>
      </w:r>
      <w:r w:rsidRPr="006D7A1E"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B</w:t>
      </w:r>
      <w:r w:rsidRPr="006D7A1E">
        <w:rPr>
          <w:rFonts w:ascii="宋体" w:hAnsi="宋体" w:hint="eastAsia"/>
          <w:szCs w:val="21"/>
        </w:rPr>
        <w:t>＝</w:t>
      </w:r>
      <w:r>
        <w:rPr>
          <w:rFonts w:ascii="宋体" w:hAnsi="宋体" w:hint="eastAsia"/>
          <w:szCs w:val="21"/>
        </w:rPr>
        <w:t>4</w:t>
      </w:r>
      <w:r w:rsidRPr="006D7A1E">
        <w:rPr>
          <w:rFonts w:ascii="宋体" w:hAnsi="宋体" w:hint="eastAsia"/>
          <w:szCs w:val="21"/>
        </w:rPr>
        <w:t>0</w:t>
      </w:r>
      <w:r w:rsidRPr="006D7A1E">
        <w:rPr>
          <w:rFonts w:ascii="宋体" w:hAnsi="宋体" w:hint="eastAsia"/>
          <w:bCs/>
          <w:szCs w:val="21"/>
        </w:rPr>
        <w:t>°,则</w:t>
      </w:r>
      <w:r w:rsidRPr="006D7A1E">
        <w:rPr>
          <w:rFonts w:ascii="宋体" w:hAnsi="宋体" w:hint="eastAsia"/>
          <w:szCs w:val="21"/>
        </w:rPr>
        <w:t>∠CA</w:t>
      </w:r>
      <w:r>
        <w:rPr>
          <w:rFonts w:ascii="宋体" w:hAnsi="宋体" w:hint="eastAsia"/>
          <w:szCs w:val="21"/>
        </w:rPr>
        <w:t>D</w:t>
      </w:r>
      <w:r w:rsidRPr="006D7A1E">
        <w:rPr>
          <w:rFonts w:ascii="宋体" w:hAnsi="宋体" w:hint="eastAsia"/>
          <w:szCs w:val="21"/>
        </w:rPr>
        <w:t>＝________；</w:t>
      </w:r>
    </w:p>
    <w:p w14:paraId="0C0FBBEB" w14:textId="77777777" w:rsidR="00235614" w:rsidRPr="006D7A1E" w:rsidRDefault="00235614" w:rsidP="00235614">
      <w:pPr>
        <w:rPr>
          <w:rFonts w:ascii="宋体" w:hAnsi="宋体"/>
          <w:b/>
          <w:bCs/>
          <w:szCs w:val="21"/>
        </w:rPr>
      </w:pPr>
      <w:r w:rsidRPr="006D7A1E">
        <w:rPr>
          <w:rFonts w:ascii="宋体" w:hAnsi="宋体" w:hint="eastAsia"/>
          <w:b/>
          <w:bCs/>
          <w:szCs w:val="21"/>
        </w:rPr>
        <w:t>四、例题讲解</w:t>
      </w:r>
    </w:p>
    <w:p w14:paraId="52A8DFD7" w14:textId="77777777" w:rsidR="00235614" w:rsidRDefault="00235614" w:rsidP="00235614">
      <w:pPr>
        <w:rPr>
          <w:rFonts w:ascii="宋体" w:hAnsi="宋体"/>
          <w:bCs/>
          <w:szCs w:val="21"/>
        </w:rPr>
      </w:pPr>
      <w:r w:rsidRPr="006D7A1E">
        <w:rPr>
          <w:rFonts w:ascii="宋体" w:hAnsi="宋体" w:hint="eastAsia"/>
          <w:bCs/>
          <w:szCs w:val="21"/>
        </w:rPr>
        <w:t>例</w:t>
      </w:r>
      <w:r>
        <w:rPr>
          <w:rFonts w:ascii="宋体" w:hAnsi="宋体" w:hint="eastAsia"/>
          <w:bCs/>
          <w:szCs w:val="21"/>
        </w:rPr>
        <w:t>:</w:t>
      </w:r>
      <w:r w:rsidRPr="006D7A1E">
        <w:rPr>
          <w:rFonts w:ascii="宋体" w:hAnsi="宋体" w:hint="eastAsia"/>
          <w:bCs/>
          <w:szCs w:val="21"/>
        </w:rPr>
        <w:t>如图，如果∠AOD</w:t>
      </w:r>
      <w:r>
        <w:rPr>
          <w:rFonts w:ascii="宋体" w:hAnsi="宋体" w:hint="eastAsia"/>
          <w:bCs/>
          <w:szCs w:val="21"/>
        </w:rPr>
        <w:t>＝</w:t>
      </w:r>
      <w:r w:rsidRPr="006D7A1E">
        <w:rPr>
          <w:rFonts w:ascii="宋体" w:hAnsi="宋体" w:hint="eastAsia"/>
          <w:bCs/>
          <w:szCs w:val="21"/>
        </w:rPr>
        <w:t>80°，OC是∠</w:t>
      </w:r>
      <w:r w:rsidRPr="006D7A1E">
        <w:rPr>
          <w:rFonts w:ascii="宋体" w:hAnsi="宋体"/>
          <w:bCs/>
          <w:szCs w:val="21"/>
        </w:rPr>
        <w:t xml:space="preserve"> </w:t>
      </w:r>
      <w:r w:rsidRPr="006D7A1E">
        <w:rPr>
          <w:rFonts w:ascii="宋体" w:hAnsi="宋体" w:hint="eastAsia"/>
          <w:bCs/>
          <w:szCs w:val="21"/>
        </w:rPr>
        <w:t>AOD内的一条射线，OB是∠AOC的平分线，∠AOB</w:t>
      </w:r>
      <w:r>
        <w:rPr>
          <w:rFonts w:ascii="宋体" w:hAnsi="宋体" w:hint="eastAsia"/>
          <w:bCs/>
          <w:szCs w:val="21"/>
        </w:rPr>
        <w:t>＝</w:t>
      </w:r>
      <w:r w:rsidRPr="006D7A1E">
        <w:rPr>
          <w:rFonts w:ascii="宋体" w:hAnsi="宋体" w:hint="eastAsia"/>
          <w:bCs/>
          <w:szCs w:val="21"/>
        </w:rPr>
        <w:t>30°.</w:t>
      </w:r>
    </w:p>
    <w:p w14:paraId="33A02129" w14:textId="00BD7671" w:rsidR="00235614" w:rsidRPr="006D7A1E" w:rsidRDefault="00235614" w:rsidP="00235614">
      <w:pPr>
        <w:rPr>
          <w:rFonts w:ascii="宋体" w:hAnsi="宋体"/>
          <w:bCs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78404A9" wp14:editId="31FAE204">
                <wp:simplePos x="0" y="0"/>
                <wp:positionH relativeFrom="column">
                  <wp:posOffset>3497580</wp:posOffset>
                </wp:positionH>
                <wp:positionV relativeFrom="paragraph">
                  <wp:posOffset>3810</wp:posOffset>
                </wp:positionV>
                <wp:extent cx="1489075" cy="1250950"/>
                <wp:effectExtent l="0" t="0" r="0" b="6350"/>
                <wp:wrapNone/>
                <wp:docPr id="61" name="组合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9075" cy="1250950"/>
                          <a:chOff x="7008" y="11525"/>
                          <a:chExt cx="2345" cy="1970"/>
                        </a:xfrm>
                      </wpg:grpSpPr>
                      <pic:pic xmlns:pic="http://schemas.openxmlformats.org/drawingml/2006/picture">
                        <pic:nvPicPr>
                          <pic:cNvPr id="62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334" y="11911"/>
                            <a:ext cx="1498" cy="1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3" name="Line 76"/>
                        <wps:cNvCnPr/>
                        <wps:spPr bwMode="auto">
                          <a:xfrm flipV="1">
                            <a:off x="7364" y="12063"/>
                            <a:ext cx="1177" cy="118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Line 77"/>
                        <wps:cNvCnPr/>
                        <wps:spPr bwMode="auto">
                          <a:xfrm flipH="1">
                            <a:off x="7364" y="12639"/>
                            <a:ext cx="1391" cy="5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8798" y="12275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7E8071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8177" y="11525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1251A9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8883" y="12937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D3755E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8541" y="11737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4A8118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7008" y="13039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476FC6" w14:textId="77777777" w:rsidR="00235614" w:rsidRDefault="00235614" w:rsidP="00235614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61" o:spid="_x0000_s1034" style="position:absolute;left:0;text-align:left;margin-left:275.4pt;margin-top:.3pt;width:117.25pt;height:98.5pt;z-index:251672576" coordorigin="7008,11525" coordsize="2345,19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">
                <v:shape id="Picture 75" o:spid="_x0000_s1035" type="#_x0000_t75" style="position:absolute;left:7334;top:11911;width:1498;height:135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uqBX7CAAAA2wAAAA8AAABkcnMvZG93bnJldi54bWxEj82KAjEQhO8LvkNowduaKOjKaBQRBA+C&#10;rD/gsZm0M6OTzpBEHd9+Iwh7LKrqK2q2aG0tHuRD5VjDoK9AEOfOVFxoOB7W3xMQISIbrB2ThhcF&#10;WMw7XzPMjHvyLz32sRAJwiFDDWWMTSZlyEuyGPquIU7exXmLMUlfSOPxmeC2lkOlxtJixWmhxIZW&#10;JeW3/d1qCG53lYefrV+pwWR0Xp5vp1gprXvddjkFEamN/+FPe2M0jIfw/pJ+gJz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7qgV+wgAAANsAAAAPAAAAAAAAAAAAAAAAAJ8C&#10;AABkcnMvZG93bnJldi54bWxQSwUGAAAAAAQABAD3AAAAjgMAAAAA&#10;">
                  <v:imagedata r:id="rId32" o:title=""/>
                </v:shape>
                <v:line id="Line 76" o:spid="_x0000_s1036" style="position:absolute;flip:y;visibility:visible;mso-wrap-style:square" from="7364,12063" to="8541,13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    <v:line id="Line 77" o:spid="_x0000_s1037" style="position:absolute;flip:x;visibility:visible;mso-wrap-style:square" from="7364,12639" to="8755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5XHcUAAADbAAAADwAAAGRycy9kb3ducmV2LnhtbESPQWsCMRSE70L/Q3iFXqRmLSJ2axQR&#10;BA9eqrLS2+vmdbPs5mVNom7/fVMQPA4z8w0zX/a2FVfyoXasYDzKQBCXTtdcKTgeNq8zECEia2wd&#10;k4JfCrBcPA3mmGt340+67mMlEoRDjgpMjF0uZSgNWQwj1xEn78d5izFJX0nt8ZbgtpVvWTaVFmtO&#10;CwY7Whsqm/3FKpCz3fDsV9+TpmhOp3dTlEX3tVPq5blffYCI1MdH+N7eagXTCfx/ST9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H5XHcUAAADbAAAADwAAAAAAAAAA&#10;AAAAAAChAgAAZHJzL2Rvd25yZXYueG1sUEsFBgAAAAAEAAQA+QAAAJMDAAAAAA==&#10;"/>
                <v:shape id="Text Box 78" o:spid="_x0000_s1038" type="#_x0000_t202" style="position:absolute;left:8798;top:12275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K33cEA&#10;AADbAAAADwAAAGRycy9kb3ducmV2LnhtbESPQWvCQBSE70L/w/IK3nRjQSnRVaRW8OBFG++P7DMb&#10;mn0bsk8T/71bKHgcZuYbZrUZfKPu1MU6sIHZNANFXAZbc2Wg+NlPPkFFQbbYBCYDD4qwWb+NVpjb&#10;0POJ7mepVIJwzNGAE2lzrWPpyGOchpY4edfQeZQku0rbDvsE943+yLKF9lhzWnDY0pej8vd88wZE&#10;7Hb2KL59PFyG4653WTnHwpjx+7BdghIa5BX+bx+sgcUc/r6kH6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Lyt93BAAAA2wAAAA8AAAAAAAAAAAAAAAAAmAIAAGRycy9kb3du&#10;cmV2LnhtbFBLBQYAAAAABAAEAPUAAACGAwAAAAA=&#10;" filled="f" stroked="f">
                  <v:textbox style="mso-fit-shape-to-text:t">
                    <w:txbxContent>
                      <w:p w14:paraId="717E8071" w14:textId="77777777" w:rsidR="00235614" w:rsidRDefault="00235614" w:rsidP="00235614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Text Box 79" o:spid="_x0000_s1039" type="#_x0000_t202" style="position:absolute;left:8177;top:11525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ApqsEA&#10;AADbAAAADwAAAGRycy9kb3ducmV2LnhtbESPQWvCQBSE74L/YXkFb7pRMEjqKlIrePBSTe+P7Gs2&#10;NPs2ZF9N/PduodDjMDPfMNv96Ft1pz42gQ0sFxko4irYhmsD5e0034CKgmyxDUwGHhRhv5tOtljY&#10;MPAH3a9SqwThWKABJ9IVWsfKkce4CB1x8r5C71GS7GttexwS3Ld6lWW59thwWnDY0Zuj6vv64w2I&#10;2MPyUb77eP4cL8fBZdUaS2NmL+PhFZTQKP/hv/bZGshz+P2SfoDe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gKarBAAAA2wAAAA8AAAAAAAAAAAAAAAAAmAIAAGRycy9kb3du&#10;cmV2LnhtbFBLBQYAAAAABAAEAPUAAACGAwAAAAA=&#10;" filled="f" stroked="f">
                  <v:textbox style="mso-fit-shape-to-text:t">
                    <w:txbxContent>
                      <w:p w14:paraId="1D1251A9" w14:textId="77777777" w:rsidR="00235614" w:rsidRDefault="00235614" w:rsidP="00235614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80" o:spid="_x0000_s1040" type="#_x0000_t202" style="position:absolute;left:8883;top:12937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yMMcIA&#10;AADbAAAADwAAAGRycy9kb3ducmV2LnhtbESPT2vCQBTE7wW/w/IKvdWNgn9IXUW0ggcvarw/sq/Z&#10;0OzbkH018dt3hUKPw8z8hlltBt+oO3WxDmxgMs5AEZfB1lwZKK6H9yWoKMgWm8Bk4EERNuvRywpz&#10;G3o+0/0ilUoQjjkacCJtrnUsHXmM49ASJ+8rdB4lya7StsM+wX2jp1k21x5rTgsOW9o5Kr8vP96A&#10;iN1OHsWnj8fbcNr3LitnWBjz9jpsP0AJDfIf/msfrYH5Ap5f0g/Q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bIwxwgAAANsAAAAPAAAAAAAAAAAAAAAAAJgCAABkcnMvZG93&#10;bnJldi54bWxQSwUGAAAAAAQABAD1AAAAhwMAAAAA&#10;" filled="f" stroked="f">
                  <v:textbox style="mso-fit-shape-to-text:t">
                    <w:txbxContent>
                      <w:p w14:paraId="62D3755E" w14:textId="77777777" w:rsidR="00235614" w:rsidRDefault="00235614" w:rsidP="00235614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81" o:spid="_x0000_s1041" type="#_x0000_t202" style="position:absolute;left:8541;top:11737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MYQ74A&#10;AADbAAAADwAAAGRycy9kb3ducmV2LnhtbERPS4vCMBC+L/gfwgje1lRBWapRxAd42Mu69T40Y1Ns&#10;JqUZbf335rCwx4/vvd4OvlFP6mId2MBsmoEiLoOtuTJQ/J4+v0BFQbbYBCYDL4qw3Yw+1pjb0PMP&#10;PS9SqRTCMUcDTqTNtY6lI49xGlrixN1C51ES7CptO+xTuG/0PMuW2mPNqcFhS3tH5f3y8AZE7G72&#10;Ko4+nq/D96F3WbnAwpjJeNitQAkN8i/+c5+tgWUam76kH6A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zzGEO+AAAA2wAAAA8AAAAAAAAAAAAAAAAAmAIAAGRycy9kb3ducmV2&#10;LnhtbFBLBQYAAAAABAAEAPUAAACDAwAAAAA=&#10;" filled="f" stroked="f">
                  <v:textbox style="mso-fit-shape-to-text:t">
                    <w:txbxContent>
                      <w:p w14:paraId="654A8118" w14:textId="77777777" w:rsidR="00235614" w:rsidRDefault="00235614" w:rsidP="00235614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82" o:spid="_x0000_s1042" type="#_x0000_t202" style="position:absolute;left:7008;top:13039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+92MEA&#10;AADbAAAADwAAAGRycy9kb3ducmV2LnhtbESPQWvCQBSE7wX/w/IKvdWNgqKpq4hW8OBFjfdH9jUb&#10;mn0bsq8m/vuuUOhxmJlvmNVm8I26UxfrwAYm4wwUcRlszZWB4np4X4CKgmyxCUwGHhRhsx69rDC3&#10;oecz3S9SqQThmKMBJ9LmWsfSkcc4Di1x8r5C51GS7CptO+wT3Dd6mmVz7bHmtOCwpZ2j8vvy4w2I&#10;2O3kUXz6eLwNp33vsnKGhTFvr8P2A5TQIP/hv/bRGpgv4f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/vdjBAAAA2wAAAA8AAAAAAAAAAAAAAAAAmAIAAGRycy9kb3du&#10;cmV2LnhtbFBLBQYAAAAABAAEAPUAAACGAwAAAAA=&#10;" filled="f" stroked="f">
                  <v:textbox style="mso-fit-shape-to-text:t">
                    <w:txbxContent>
                      <w:p w14:paraId="76476FC6" w14:textId="77777777" w:rsidR="00235614" w:rsidRDefault="00235614" w:rsidP="00235614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6D7A1E">
        <w:rPr>
          <w:rFonts w:ascii="宋体" w:hAnsi="宋体" w:hint="eastAsia"/>
          <w:bCs/>
          <w:szCs w:val="21"/>
        </w:rPr>
        <w:t>求∠AOC与∠COD的度数.</w:t>
      </w:r>
    </w:p>
    <w:p w14:paraId="2124E482" w14:textId="1457AE63" w:rsidR="00235614" w:rsidRPr="006D7A1E" w:rsidRDefault="00235614" w:rsidP="00235614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EB39DDC" wp14:editId="0352A384">
                <wp:simplePos x="0" y="0"/>
                <wp:positionH relativeFrom="column">
                  <wp:posOffset>4280535</wp:posOffset>
                </wp:positionH>
                <wp:positionV relativeFrom="paragraph">
                  <wp:posOffset>0</wp:posOffset>
                </wp:positionV>
                <wp:extent cx="0" cy="0"/>
                <wp:effectExtent l="13335" t="9525" r="5715" b="9525"/>
                <wp:wrapNone/>
                <wp:docPr id="60" name="直接连接符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60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05pt,0" to="337.0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"/>
            </w:pict>
          </mc:Fallback>
        </mc:AlternateContent>
      </w:r>
    </w:p>
    <w:p w14:paraId="1F5F1510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1DB7C561" w14:textId="5335E36D" w:rsidR="00235614" w:rsidRPr="006D7A1E" w:rsidRDefault="00235614" w:rsidP="00235614">
      <w:pPr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noProof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BBF24A" wp14:editId="46695D87">
                <wp:simplePos x="0" y="0"/>
                <wp:positionH relativeFrom="column">
                  <wp:posOffset>67945</wp:posOffset>
                </wp:positionH>
                <wp:positionV relativeFrom="paragraph">
                  <wp:posOffset>174625</wp:posOffset>
                </wp:positionV>
                <wp:extent cx="5041265" cy="0"/>
                <wp:effectExtent l="1270" t="3175" r="0" b="0"/>
                <wp:wrapNone/>
                <wp:docPr id="59" name="矩形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41265" cy="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59" o:spid="_x0000_s1026" style="position:absolute;left:0;text-align:left;margin-left:5.35pt;margin-top:13.75pt;width:396.9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" filled="f" fillcolor="#ffef66" stroked="f" strokeweight="1pt">
                <v:stroke startarrowwidth="narrow" startarrowlength="short" endarrowwidth="narrow" endarrowlength="short"/>
              </v:rect>
            </w:pict>
          </mc:Fallback>
        </mc:AlternateContent>
      </w:r>
    </w:p>
    <w:p w14:paraId="2E1BE76A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7F89AACA" w14:textId="77777777" w:rsidR="00235614" w:rsidRPr="006D7A1E" w:rsidRDefault="00235614" w:rsidP="00235614">
      <w:pPr>
        <w:rPr>
          <w:rFonts w:ascii="宋体" w:hAnsi="宋体"/>
          <w:b/>
          <w:szCs w:val="21"/>
        </w:rPr>
      </w:pPr>
    </w:p>
    <w:p w14:paraId="5F6A0D0E" w14:textId="77777777" w:rsidR="00235614" w:rsidRDefault="00235614" w:rsidP="00235614">
      <w:pPr>
        <w:rPr>
          <w:rFonts w:ascii="宋体" w:hAnsi="宋体"/>
          <w:szCs w:val="21"/>
        </w:rPr>
      </w:pPr>
    </w:p>
    <w:p w14:paraId="0283ADBA" w14:textId="77777777" w:rsidR="00235614" w:rsidRDefault="00235614" w:rsidP="00235614">
      <w:pPr>
        <w:rPr>
          <w:rFonts w:ascii="宋体" w:hAnsi="宋体"/>
          <w:szCs w:val="21"/>
        </w:rPr>
      </w:pPr>
    </w:p>
    <w:p w14:paraId="10AC71AB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42917056" w14:textId="7EAA99C0" w:rsidR="00235614" w:rsidRPr="0002619B" w:rsidRDefault="00235614" w:rsidP="00235614">
      <w:pPr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44AD3E7" wp14:editId="245F7F7D">
                <wp:simplePos x="0" y="0"/>
                <wp:positionH relativeFrom="column">
                  <wp:posOffset>3417570</wp:posOffset>
                </wp:positionH>
                <wp:positionV relativeFrom="paragraph">
                  <wp:posOffset>184150</wp:posOffset>
                </wp:positionV>
                <wp:extent cx="1188720" cy="1623060"/>
                <wp:effectExtent l="0" t="0" r="0" b="0"/>
                <wp:wrapNone/>
                <wp:docPr id="48" name="组合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1623060"/>
                          <a:chOff x="6627" y="5670"/>
                          <a:chExt cx="1872" cy="2556"/>
                        </a:xfrm>
                      </wpg:grpSpPr>
                      <wpg:grpSp>
                        <wpg:cNvPr id="49" name="Group 84"/>
                        <wpg:cNvGrpSpPr>
                          <a:grpSpLocks/>
                        </wpg:cNvGrpSpPr>
                        <wpg:grpSpPr bwMode="auto">
                          <a:xfrm>
                            <a:off x="7020" y="6086"/>
                            <a:ext cx="1080" cy="1872"/>
                            <a:chOff x="5771" y="8435"/>
                            <a:chExt cx="939" cy="1630"/>
                          </a:xfrm>
                        </wpg:grpSpPr>
                        <wps:wsp>
                          <wps:cNvPr id="50" name="Line 85"/>
                          <wps:cNvCnPr/>
                          <wps:spPr bwMode="auto">
                            <a:xfrm>
                              <a:off x="5771" y="8435"/>
                              <a:ext cx="0" cy="8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86"/>
                          <wps:cNvCnPr/>
                          <wps:spPr bwMode="auto">
                            <a:xfrm>
                              <a:off x="5771" y="9250"/>
                              <a:ext cx="9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87"/>
                          <wps:cNvCnPr/>
                          <wps:spPr bwMode="auto">
                            <a:xfrm>
                              <a:off x="5771" y="9250"/>
                              <a:ext cx="469" cy="8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88"/>
                          <wps:cNvCnPr/>
                          <wps:spPr bwMode="auto">
                            <a:xfrm flipV="1">
                              <a:off x="5771" y="8978"/>
                              <a:ext cx="939" cy="2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6837" y="5670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97FB03" w14:textId="77777777" w:rsidR="00235614" w:rsidRPr="0002619B" w:rsidRDefault="00235614" w:rsidP="00235614"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5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627" y="6710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857423" w14:textId="77777777" w:rsidR="00235614" w:rsidRPr="0002619B" w:rsidRDefault="00235614" w:rsidP="00235614"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6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8029" y="6300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C53896" w14:textId="77777777" w:rsidR="00235614" w:rsidRPr="0002619B" w:rsidRDefault="00235614" w:rsidP="00235614"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7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7559" y="7770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188C1D" w14:textId="77777777" w:rsidR="00235614" w:rsidRPr="0002619B" w:rsidRDefault="00235614" w:rsidP="00235614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58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8029" y="6838"/>
                            <a:ext cx="470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C40229" w14:textId="77777777" w:rsidR="00235614" w:rsidRPr="0002619B" w:rsidRDefault="00235614" w:rsidP="00235614"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48" o:spid="_x0000_s1043" style="position:absolute;left:0;text-align:left;margin-left:269.1pt;margin-top:14.5pt;width:93.6pt;height:127.8pt;z-index:251673600" coordorigin="6627,5670" coordsize="1872,25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">
                <v:group id="Group 84" o:spid="_x0000_s1044" style="position:absolute;left:7020;top:6086;width:1080;height:1872" coordorigin="5771,8435" coordsize="939,16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line id="Line 85" o:spid="_x0000_s1045" style="position:absolute;visibility:visible;mso-wrap-style:square" from="5771,8435" to="5771,9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uySM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UuySMIAAADbAAAADwAAAAAAAAAAAAAA&#10;AAChAgAAZHJzL2Rvd25yZXYueG1sUEsFBgAAAAAEAAQA+QAAAJADAAAAAA==&#10;"/>
                  <v:line id="Line 86" o:spid="_x0000_s1046" style="position:absolute;visibility:visible;mso-wrap-style:square" from="5771,9250" to="6710,9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  <v:line id="Line 87" o:spid="_x0000_s1047" style="position:absolute;visibility:visible;mso-wrap-style:square" from="5771,9250" to="6240,10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  <v:line id="Line 88" o:spid="_x0000_s1048" style="position:absolute;flip:y;visibility:visible;mso-wrap-style:square" from="5771,8978" to="6710,9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sF1MYAAADbAAAADwAAAGRycy9kb3ducmV2LnhtbESPQUvDQBSE74X+h+UVvIjd1KrUNJtS&#10;BKGHXqyS4u2ZfWZDsm/j7trGf+8KQo/DzHzDFJvR9uJEPrSOFSzmGQji2umWGwVvr883KxAhImvs&#10;HZOCHwqwKaeTAnPtzvxCp0NsRIJwyFGBiXHIpQy1IYth7gbi5H06bzEm6RupPZ4T3PbyNssepMWW&#10;04LBgZ4M1d3h2yqQq/31l99+3HVVdzw+mqquhve9UlezcbsGEWmMl/B/e6cV3C/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7BdTGAAAA2wAAAA8AAAAAAAAA&#10;AAAAAAAAoQIAAGRycy9kb3ducmV2LnhtbFBLBQYAAAAABAAEAPkAAACUAwAAAAA=&#10;"/>
                </v:group>
                <v:shape id="Text Box 89" o:spid="_x0000_s1049" type="#_x0000_t202" style="position:absolute;left:6837;top:5670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LY+8EA&#10;AADbAAAADwAAAGRycy9kb3ducmV2LnhtbESPQWvCQBSE7wX/w/IKvdWNoiKpq4hW8OBFjfdH9jUb&#10;mn0bsq8m/vuuUOhxmJlvmNVm8I26UxfrwAYm4wwUcRlszZWB4np4X4KKgmyxCUwGHhRhsx69rDC3&#10;oecz3S9SqQThmKMBJ9LmWsfSkcc4Di1x8r5C51GS7CptO+wT3Dd6mmUL7bHmtOCwpZ2j8vvy4w2I&#10;2O3kUXz6eLwNp33vsnKOhTFvr8P2A5TQIP/hv/bRGpjP4Pkl/QC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S2PvBAAAA2wAAAA8AAAAAAAAAAAAAAAAAmAIAAGRycy9kb3du&#10;cmV2LnhtbFBLBQYAAAAABAAEAPUAAACGAwAAAAA=&#10;" filled="f" stroked="f">
                  <v:textbox style="mso-fit-shape-to-text:t">
                    <w:txbxContent>
                      <w:p w14:paraId="2D97FB03" w14:textId="77777777" w:rsidR="00235614" w:rsidRPr="0002619B" w:rsidRDefault="00235614" w:rsidP="00235614"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v:shape id="Text Box 90" o:spid="_x0000_s1050" type="#_x0000_t202" style="position:absolute;left:6627;top:6710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59YMEA&#10;AADbAAAADwAAAGRycy9kb3ducmV2LnhtbESPQWvCQBSE7wX/w/IK3upGISKpq0it4MGLNr0/sq/Z&#10;0OzbkH018d+7gtDjMDPfMOvt6Ft1pT42gQ3MZxko4irYhmsD5dfhbQUqCrLFNjAZuFGE7WbyssbC&#10;hoHPdL1IrRKEY4EGnEhXaB0rRx7jLHTEyfsJvUdJsq+17XFIcN/qRZYttceG04LDjj4cVb+XP29A&#10;xO7mt/LTx+P3eNoPLqtyLI2Zvo67d1BCo/yHn+2jNZDn8PiSfoDe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efWDBAAAA2wAAAA8AAAAAAAAAAAAAAAAAmAIAAGRycy9kb3du&#10;cmV2LnhtbFBLBQYAAAAABAAEAPUAAACGAwAAAAA=&#10;" filled="f" stroked="f">
                  <v:textbox style="mso-fit-shape-to-text:t">
                    <w:txbxContent>
                      <w:p w14:paraId="3A857423" w14:textId="77777777" w:rsidR="00235614" w:rsidRPr="0002619B" w:rsidRDefault="00235614" w:rsidP="00235614"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91" o:spid="_x0000_s1051" type="#_x0000_t202" style="position:absolute;left:8029;top:6300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zjF8EA&#10;AADbAAAADwAAAGRycy9kb3ducmV2LnhtbESPQWvCQBSE70L/w/IK3nRjQSnRVaRW8OBFG++P7DMb&#10;mn0bsk8T/71bKHgcZuYbZrUZfKPu1MU6sIHZNANFXAZbc2Wg+NlPPkFFQbbYBCYDD4qwWb+NVpjb&#10;0POJ7mepVIJwzNGAE2lzrWPpyGOchpY4edfQeZQku0rbDvsE943+yLKF9lhzWnDY0pej8vd88wZE&#10;7Hb2KL59PFyG4653WTnHwpjx+7BdghIa5BX+bx+sgfkC/r6kH6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M4xfBAAAA2wAAAA8AAAAAAAAAAAAAAAAAmAIAAGRycy9kb3du&#10;cmV2LnhtbFBLBQYAAAAABAAEAPUAAACGAwAAAAA=&#10;" filled="f" stroked="f">
                  <v:textbox style="mso-fit-shape-to-text:t">
                    <w:txbxContent>
                      <w:p w14:paraId="2CC53896" w14:textId="77777777" w:rsidR="00235614" w:rsidRPr="0002619B" w:rsidRDefault="00235614" w:rsidP="00235614"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Text Box 92" o:spid="_x0000_s1052" type="#_x0000_t202" style="position:absolute;left:7559;top:7770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BGjMEA&#10;AADbAAAADwAAAGRycy9kb3ducmV2LnhtbESPQWvCQBSE7wX/w/IK3upGwSqpq4hW8NCLGu+P7Gs2&#10;NPs2ZF9N/PfdguBxmJlvmNVm8I26URfrwAamkwwUcRlszZWB4nJ4W4KKgmyxCUwG7hRhsx69rDC3&#10;oecT3c5SqQThmKMBJ9LmWsfSkcc4CS1x8r5D51GS7CptO+wT3Dd6lmXv2mPNacFhSztH5c/51xsQ&#10;sdvpvfj08Xgdvva9y8o5FsaMX4ftByihQZ7hR/toDcwX8P8l/QC9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ARozBAAAA2wAAAA8AAAAAAAAAAAAAAAAAmAIAAGRycy9kb3du&#10;cmV2LnhtbFBLBQYAAAAABAAEAPUAAACGAwAAAAA=&#10;" filled="f" stroked="f">
                  <v:textbox style="mso-fit-shape-to-text:t">
                    <w:txbxContent>
                      <w:p w14:paraId="25188C1D" w14:textId="77777777" w:rsidR="00235614" w:rsidRPr="0002619B" w:rsidRDefault="00235614" w:rsidP="00235614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Text Box 93" o:spid="_x0000_s1053" type="#_x0000_t202" style="position:absolute;left:8029;top:6838;width:470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/S/r4A&#10;AADbAAAADwAAAGRycy9kb3ducmV2LnhtbERPS4vCMBC+L/gfwgje1lTBZalGER/gwcu69T40Y1Ns&#10;JqUZbf335rCwx4/vvdoMvlFP6mId2MBsmoEiLoOtuTJQ/B4/v0FFQbbYBCYDL4qwWY8+Vpjb0PMP&#10;PS9SqRTCMUcDTqTNtY6lI49xGlrixN1C51ES7CptO+xTuG/0PMu+tMeaU4PDlnaOyvvl4Q2I2O3s&#10;VRx8PF2H8753WbnAwpjJeNguQQkN8i/+c5+sgUUam76kH6D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Kf0v6+AAAA2wAAAA8AAAAAAAAAAAAAAAAAmAIAAGRycy9kb3ducmV2&#10;LnhtbFBLBQYAAAAABAAEAPUAAACDAwAAAAA=&#10;" filled="f" stroked="f">
                  <v:textbox style="mso-fit-shape-to-text:t">
                    <w:txbxContent>
                      <w:p w14:paraId="39C40229" w14:textId="77777777" w:rsidR="00235614" w:rsidRPr="0002619B" w:rsidRDefault="00235614" w:rsidP="00235614"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宋体" w:hAnsi="宋体" w:hint="eastAsia"/>
          <w:szCs w:val="21"/>
        </w:rPr>
        <w:t>巩固练习：</w:t>
      </w:r>
      <w:r w:rsidRPr="006D7A1E">
        <w:rPr>
          <w:rFonts w:ascii="宋体" w:hAnsi="宋体" w:hint="eastAsia"/>
          <w:szCs w:val="21"/>
        </w:rPr>
        <w:t>如图已知∠AOC=160 º，OD平分∠AOC，∠AOB是直</w:t>
      </w:r>
      <w:r>
        <w:rPr>
          <w:rFonts w:ascii="宋体" w:hAnsi="宋体" w:hint="eastAsia"/>
          <w:szCs w:val="21"/>
        </w:rPr>
        <w:t>角，</w:t>
      </w:r>
      <w:r w:rsidRPr="0002619B">
        <w:rPr>
          <w:rFonts w:ascii="宋体" w:hAnsi="宋体" w:hint="eastAsia"/>
          <w:szCs w:val="21"/>
        </w:rPr>
        <w:t xml:space="preserve">试求∠BOD的度数。                               </w:t>
      </w:r>
    </w:p>
    <w:p w14:paraId="608F5B19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 xml:space="preserve">                                                           </w:t>
      </w:r>
      <w:r>
        <w:rPr>
          <w:rFonts w:ascii="宋体" w:hAnsi="宋体" w:hint="eastAsia"/>
          <w:szCs w:val="21"/>
        </w:rPr>
        <w:t xml:space="preserve">  </w:t>
      </w:r>
    </w:p>
    <w:p w14:paraId="76A6AF56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 xml:space="preserve">                              </w:t>
      </w:r>
      <w:r>
        <w:rPr>
          <w:rFonts w:ascii="宋体" w:hAnsi="宋体" w:hint="eastAsia"/>
          <w:szCs w:val="21"/>
        </w:rPr>
        <w:t xml:space="preserve">                               </w:t>
      </w:r>
    </w:p>
    <w:p w14:paraId="73A16D9A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 xml:space="preserve"> </w:t>
      </w:r>
    </w:p>
    <w:p w14:paraId="12F6946D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18A8C73B" w14:textId="77777777" w:rsidR="00235614" w:rsidRPr="006D7A1E" w:rsidRDefault="00235614" w:rsidP="00235614">
      <w:pPr>
        <w:rPr>
          <w:rFonts w:ascii="宋体" w:hAnsi="宋体"/>
          <w:szCs w:val="21"/>
        </w:rPr>
      </w:pPr>
      <w:r w:rsidRPr="006D7A1E">
        <w:rPr>
          <w:rFonts w:ascii="宋体" w:hAnsi="宋体" w:hint="eastAsia"/>
          <w:szCs w:val="21"/>
        </w:rPr>
        <w:t xml:space="preserve">                                    </w:t>
      </w:r>
    </w:p>
    <w:p w14:paraId="1DEFEDAA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187D5453" w14:textId="77777777" w:rsidR="00235614" w:rsidRDefault="00235614" w:rsidP="0023561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拓展练习：</w:t>
      </w:r>
    </w:p>
    <w:p w14:paraId="1B18A528" w14:textId="77777777" w:rsidR="00235614" w:rsidRDefault="00235614" w:rsidP="00235614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、</w:t>
      </w:r>
      <w:r w:rsidRPr="006D7A1E">
        <w:rPr>
          <w:rFonts w:ascii="宋体" w:hAnsi="宋体" w:hint="eastAsia"/>
          <w:szCs w:val="21"/>
        </w:rPr>
        <w:t>已知</w:t>
      </w:r>
      <w:r w:rsidRPr="006D7A1E">
        <w:rPr>
          <w:rFonts w:ascii="宋体" w:hAnsi="宋体" w:hint="eastAsia"/>
          <w:bCs/>
          <w:szCs w:val="21"/>
        </w:rPr>
        <w:t>∠AO</w:t>
      </w:r>
      <w:r>
        <w:rPr>
          <w:rFonts w:ascii="宋体" w:hAnsi="宋体" w:hint="eastAsia"/>
          <w:bCs/>
          <w:szCs w:val="21"/>
        </w:rPr>
        <w:t>B＝6</w:t>
      </w:r>
      <w:r w:rsidRPr="006D7A1E">
        <w:rPr>
          <w:rFonts w:ascii="宋体" w:hAnsi="宋体" w:hint="eastAsia"/>
          <w:bCs/>
          <w:szCs w:val="21"/>
        </w:rPr>
        <w:t>0°</w:t>
      </w:r>
      <w:r w:rsidRPr="006D7A1E">
        <w:rPr>
          <w:rFonts w:ascii="宋体" w:hAnsi="宋体" w:hint="eastAsia"/>
          <w:szCs w:val="21"/>
        </w:rPr>
        <w:t>，其角平分线为</w:t>
      </w:r>
      <w:r>
        <w:rPr>
          <w:rFonts w:ascii="宋体" w:hAnsi="宋体" w:hint="eastAsia"/>
          <w:szCs w:val="21"/>
        </w:rPr>
        <w:t>OM</w:t>
      </w:r>
      <w:r w:rsidRPr="006D7A1E">
        <w:rPr>
          <w:rFonts w:ascii="宋体" w:hAnsi="宋体" w:hint="eastAsia"/>
          <w:szCs w:val="21"/>
        </w:rPr>
        <w:t>，</w:t>
      </w:r>
      <w:r w:rsidRPr="006D7A1E">
        <w:rPr>
          <w:rFonts w:ascii="宋体" w:hAnsi="宋体" w:hint="eastAsia"/>
          <w:bCs/>
          <w:szCs w:val="21"/>
        </w:rPr>
        <w:t>∠</w:t>
      </w:r>
      <w:r>
        <w:rPr>
          <w:rFonts w:ascii="宋体" w:hAnsi="宋体" w:hint="eastAsia"/>
          <w:bCs/>
          <w:szCs w:val="21"/>
        </w:rPr>
        <w:t>B</w:t>
      </w:r>
      <w:r w:rsidRPr="006D7A1E">
        <w:rPr>
          <w:rFonts w:ascii="宋体" w:hAnsi="宋体" w:hint="eastAsia"/>
          <w:bCs/>
          <w:szCs w:val="21"/>
        </w:rPr>
        <w:t>O</w:t>
      </w:r>
      <w:r>
        <w:rPr>
          <w:rFonts w:ascii="宋体" w:hAnsi="宋体" w:hint="eastAsia"/>
          <w:bCs/>
          <w:szCs w:val="21"/>
        </w:rPr>
        <w:t>C＝2</w:t>
      </w:r>
      <w:r w:rsidRPr="006D7A1E">
        <w:rPr>
          <w:rFonts w:ascii="宋体" w:hAnsi="宋体" w:hint="eastAsia"/>
          <w:bCs/>
          <w:szCs w:val="21"/>
        </w:rPr>
        <w:t>0°</w:t>
      </w:r>
      <w:r w:rsidRPr="006D7A1E">
        <w:rPr>
          <w:rFonts w:ascii="宋体" w:hAnsi="宋体" w:hint="eastAsia"/>
          <w:szCs w:val="21"/>
        </w:rPr>
        <w:t>，其角平分线为</w:t>
      </w:r>
      <w:r>
        <w:rPr>
          <w:rFonts w:ascii="宋体" w:hAnsi="宋体" w:hint="eastAsia"/>
          <w:szCs w:val="21"/>
        </w:rPr>
        <w:t>ON</w:t>
      </w:r>
      <w:r w:rsidRPr="006D7A1E">
        <w:rPr>
          <w:rFonts w:ascii="宋体" w:hAnsi="宋体" w:hint="eastAsia"/>
          <w:szCs w:val="21"/>
        </w:rPr>
        <w:t>，</w:t>
      </w:r>
      <w:r>
        <w:rPr>
          <w:rFonts w:ascii="宋体" w:hAnsi="宋体" w:hint="eastAsia"/>
          <w:szCs w:val="21"/>
        </w:rPr>
        <w:t>求</w:t>
      </w:r>
      <w:r w:rsidRPr="006D7A1E">
        <w:rPr>
          <w:rFonts w:ascii="宋体" w:hAnsi="宋体" w:hint="eastAsia"/>
          <w:bCs/>
          <w:szCs w:val="21"/>
        </w:rPr>
        <w:t>∠</w:t>
      </w:r>
      <w:r>
        <w:rPr>
          <w:rFonts w:ascii="宋体" w:hAnsi="宋体" w:hint="eastAsia"/>
          <w:bCs/>
          <w:szCs w:val="21"/>
        </w:rPr>
        <w:t>M</w:t>
      </w:r>
      <w:r w:rsidRPr="006D7A1E">
        <w:rPr>
          <w:rFonts w:ascii="宋体" w:hAnsi="宋体" w:hint="eastAsia"/>
          <w:bCs/>
          <w:szCs w:val="21"/>
        </w:rPr>
        <w:t>O</w:t>
      </w:r>
      <w:r>
        <w:rPr>
          <w:rFonts w:ascii="宋体" w:hAnsi="宋体" w:hint="eastAsia"/>
          <w:bCs/>
          <w:szCs w:val="21"/>
        </w:rPr>
        <w:t>N</w:t>
      </w:r>
      <w:r w:rsidRPr="006D7A1E">
        <w:rPr>
          <w:rFonts w:ascii="宋体" w:hAnsi="宋体" w:hint="eastAsia"/>
          <w:szCs w:val="21"/>
        </w:rPr>
        <w:t>的大小</w:t>
      </w:r>
      <w:r>
        <w:rPr>
          <w:rFonts w:ascii="宋体" w:hAnsi="宋体" w:hint="eastAsia"/>
          <w:szCs w:val="21"/>
        </w:rPr>
        <w:t>。</w:t>
      </w:r>
    </w:p>
    <w:p w14:paraId="1B84C16E" w14:textId="7257DF86" w:rsidR="00235614" w:rsidRPr="006D7A1E" w:rsidRDefault="00235614" w:rsidP="00235614">
      <w:pPr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70528" behindDoc="0" locked="0" layoutInCell="1" allowOverlap="1" wp14:anchorId="25B028A6" wp14:editId="6F643526">
            <wp:simplePos x="0" y="0"/>
            <wp:positionH relativeFrom="column">
              <wp:posOffset>3363595</wp:posOffset>
            </wp:positionH>
            <wp:positionV relativeFrom="paragraph">
              <wp:posOffset>292735</wp:posOffset>
            </wp:positionV>
            <wp:extent cx="1371600" cy="1285875"/>
            <wp:effectExtent l="0" t="0" r="0" b="9525"/>
            <wp:wrapNone/>
            <wp:docPr id="47" name="图片 47" descr="Image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Image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宋体" w:hAnsi="宋体" w:hint="eastAsia"/>
          <w:szCs w:val="21"/>
        </w:rPr>
        <w:t>2、</w:t>
      </w:r>
      <w:r w:rsidRPr="006D7A1E">
        <w:rPr>
          <w:rFonts w:ascii="宋体" w:hAnsi="宋体" w:hint="eastAsia"/>
          <w:szCs w:val="21"/>
        </w:rPr>
        <w:t>如图，将</w:t>
      </w:r>
      <w:proofErr w:type="gramStart"/>
      <w:r w:rsidRPr="006D7A1E">
        <w:rPr>
          <w:rFonts w:ascii="宋体" w:hAnsi="宋体" w:hint="eastAsia"/>
          <w:szCs w:val="21"/>
        </w:rPr>
        <w:t>书页斜折过去</w:t>
      </w:r>
      <w:proofErr w:type="gramEnd"/>
      <w:r w:rsidRPr="006D7A1E">
        <w:rPr>
          <w:rFonts w:ascii="宋体" w:hAnsi="宋体" w:hint="eastAsia"/>
          <w:szCs w:val="21"/>
        </w:rPr>
        <w:t>，使角的顶点</w:t>
      </w:r>
      <w:r w:rsidRPr="006D7A1E">
        <w:rPr>
          <w:rFonts w:ascii="宋体" w:hAnsi="宋体"/>
          <w:position w:val="-4"/>
          <w:szCs w:val="21"/>
        </w:rPr>
        <w:object w:dxaOrig="240" w:dyaOrig="260" w14:anchorId="4FE4C03B">
          <v:shape id="_x0000_i1028" type="#_x0000_t75" style="width:11.9pt;height:12.5pt" o:ole="">
            <v:imagedata r:id="rId34" o:title=""/>
          </v:shape>
          <o:OLEObject Type="Embed" ProgID="Equation.3" ShapeID="_x0000_i1028" DrawAspect="Content" ObjectID="_1760318648" r:id="rId35"/>
        </w:object>
      </w:r>
      <w:r w:rsidRPr="006D7A1E">
        <w:rPr>
          <w:rFonts w:ascii="宋体" w:hAnsi="宋体" w:hint="eastAsia"/>
          <w:szCs w:val="21"/>
        </w:rPr>
        <w:t>落在</w:t>
      </w:r>
      <w:r w:rsidRPr="006D7A1E">
        <w:rPr>
          <w:rFonts w:ascii="宋体" w:hAnsi="宋体"/>
          <w:position w:val="-4"/>
          <w:szCs w:val="21"/>
        </w:rPr>
        <w:object w:dxaOrig="260" w:dyaOrig="260" w14:anchorId="15AF65A9">
          <v:shape id="_x0000_i1029" type="#_x0000_t75" style="width:12.5pt;height:12.5pt" o:ole="">
            <v:imagedata r:id="rId36" o:title=""/>
          </v:shape>
          <o:OLEObject Type="Embed" ProgID="Equation.3" ShapeID="_x0000_i1029" DrawAspect="Content" ObjectID="_1760318649" r:id="rId37"/>
        </w:object>
      </w:r>
      <w:r w:rsidRPr="006D7A1E">
        <w:rPr>
          <w:rFonts w:ascii="宋体" w:hAnsi="宋体" w:hint="eastAsia"/>
          <w:szCs w:val="21"/>
        </w:rPr>
        <w:t>处，</w:t>
      </w:r>
      <w:r w:rsidRPr="006D7A1E">
        <w:rPr>
          <w:rFonts w:ascii="宋体" w:hAnsi="宋体"/>
          <w:position w:val="-6"/>
          <w:szCs w:val="21"/>
        </w:rPr>
        <w:object w:dxaOrig="399" w:dyaOrig="280" w14:anchorId="04DBD027">
          <v:shape id="_x0000_i1030" type="#_x0000_t75" style="width:20.05pt;height:14.4pt" o:ole="">
            <v:imagedata r:id="rId38" o:title=""/>
          </v:shape>
          <o:OLEObject Type="Embed" ProgID="Equation.3" ShapeID="_x0000_i1030" DrawAspect="Content" ObjectID="_1760318650" r:id="rId39"/>
        </w:object>
      </w:r>
      <w:r w:rsidRPr="006D7A1E">
        <w:rPr>
          <w:rFonts w:ascii="宋体" w:hAnsi="宋体" w:hint="eastAsia"/>
          <w:szCs w:val="21"/>
        </w:rPr>
        <w:t>为折痕，</w:t>
      </w:r>
      <w:r w:rsidRPr="006D7A1E">
        <w:rPr>
          <w:rFonts w:ascii="宋体" w:hAnsi="宋体"/>
          <w:position w:val="-4"/>
          <w:szCs w:val="21"/>
        </w:rPr>
        <w:object w:dxaOrig="400" w:dyaOrig="260" w14:anchorId="7FCD0DC7">
          <v:shape id="_x0000_i1031" type="#_x0000_t75" style="width:20.05pt;height:12.5pt" o:ole="">
            <v:imagedata r:id="rId40" o:title=""/>
          </v:shape>
          <o:OLEObject Type="Embed" ProgID="Equation.3" ShapeID="_x0000_i1031" DrawAspect="Content" ObjectID="_1760318651" r:id="rId41"/>
        </w:object>
      </w:r>
      <w:r w:rsidRPr="006D7A1E">
        <w:rPr>
          <w:rFonts w:ascii="宋体" w:hAnsi="宋体" w:hint="eastAsia"/>
          <w:szCs w:val="21"/>
        </w:rPr>
        <w:t>为</w:t>
      </w:r>
      <w:r w:rsidRPr="006D7A1E">
        <w:rPr>
          <w:rFonts w:ascii="宋体" w:hAnsi="宋体"/>
          <w:position w:val="-4"/>
          <w:szCs w:val="21"/>
        </w:rPr>
        <w:object w:dxaOrig="720" w:dyaOrig="260" w14:anchorId="78969289">
          <v:shape id="_x0000_i1032" type="#_x0000_t75" style="width:36.3pt;height:12.5pt" o:ole="">
            <v:imagedata r:id="rId42" o:title=""/>
          </v:shape>
          <o:OLEObject Type="Embed" ProgID="Equation.3" ShapeID="_x0000_i1032" DrawAspect="Content" ObjectID="_1760318652" r:id="rId43"/>
        </w:object>
      </w:r>
      <w:r w:rsidRPr="006D7A1E">
        <w:rPr>
          <w:rFonts w:ascii="宋体" w:hAnsi="宋体" w:hint="eastAsia"/>
          <w:szCs w:val="21"/>
        </w:rPr>
        <w:t>的平分线，求</w:t>
      </w:r>
      <w:r w:rsidRPr="006D7A1E">
        <w:rPr>
          <w:rFonts w:ascii="宋体" w:hAnsi="宋体"/>
          <w:position w:val="-6"/>
          <w:szCs w:val="21"/>
        </w:rPr>
        <w:object w:dxaOrig="740" w:dyaOrig="280" w14:anchorId="43808CBA">
          <v:shape id="_x0000_i1033" type="#_x0000_t75" style="width:36.95pt;height:14.4pt" o:ole="">
            <v:imagedata r:id="rId44" o:title=""/>
          </v:shape>
          <o:OLEObject Type="Embed" ProgID="Equation.3" ShapeID="_x0000_i1033" DrawAspect="Content" ObjectID="_1760318653" r:id="rId45"/>
        </w:object>
      </w:r>
      <w:r w:rsidRPr="006D7A1E">
        <w:rPr>
          <w:rFonts w:ascii="宋体" w:hAnsi="宋体" w:hint="eastAsia"/>
          <w:szCs w:val="21"/>
        </w:rPr>
        <w:t>的度数．</w:t>
      </w:r>
    </w:p>
    <w:p w14:paraId="4EFD60E4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697AF30D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2CCB2CF7" w14:textId="77777777" w:rsidR="00235614" w:rsidRPr="006D7A1E" w:rsidRDefault="00235614" w:rsidP="00235614">
      <w:pPr>
        <w:rPr>
          <w:rFonts w:ascii="宋体" w:hAnsi="宋体"/>
          <w:szCs w:val="21"/>
        </w:rPr>
      </w:pPr>
    </w:p>
    <w:p w14:paraId="4CBF19CC" w14:textId="255E736C" w:rsidR="00834062" w:rsidRDefault="00834062" w:rsidP="00834062"/>
    <w:p w14:paraId="5A4D807F" w14:textId="77777777" w:rsidR="00834062" w:rsidRDefault="00834062" w:rsidP="00834062"/>
    <w:p w14:paraId="3EEDB721" w14:textId="016B3641" w:rsidR="00866C1A" w:rsidRPr="00235614" w:rsidRDefault="00972ACA" w:rsidP="00866C1A">
      <w:pPr>
        <w:numPr>
          <w:ilvl w:val="0"/>
          <w:numId w:val="1"/>
        </w:numPr>
        <w:rPr>
          <w:szCs w:val="21"/>
        </w:rPr>
      </w:pPr>
      <w:r>
        <w:rPr>
          <w:rFonts w:hint="eastAsia"/>
          <w:szCs w:val="21"/>
        </w:rPr>
        <w:t>以下</w:t>
      </w:r>
      <w:r w:rsidR="00834062" w:rsidRPr="00C75913">
        <w:rPr>
          <w:rFonts w:hint="eastAsia"/>
          <w:szCs w:val="21"/>
        </w:rPr>
        <w:t>粘贴</w:t>
      </w:r>
      <w:r w:rsidR="00555A09">
        <w:rPr>
          <w:rFonts w:hint="eastAsia"/>
          <w:szCs w:val="21"/>
        </w:rPr>
        <w:t>公开课评价表</w:t>
      </w:r>
      <w:r w:rsidR="006F378B">
        <w:rPr>
          <w:rFonts w:hint="eastAsia"/>
          <w:szCs w:val="21"/>
        </w:rPr>
        <w:t>，必须是扫描</w:t>
      </w:r>
      <w:r w:rsidR="00A21A19">
        <w:rPr>
          <w:rFonts w:hint="eastAsia"/>
          <w:szCs w:val="21"/>
        </w:rPr>
        <w:t>件</w:t>
      </w:r>
      <w:r>
        <w:rPr>
          <w:rFonts w:hint="eastAsia"/>
          <w:szCs w:val="21"/>
        </w:rPr>
        <w:t>（每图占一页）</w:t>
      </w:r>
    </w:p>
    <w:p w14:paraId="40974DDF" w14:textId="77777777" w:rsidR="00866C1A" w:rsidRDefault="00866C1A" w:rsidP="00866C1A"/>
    <w:p w14:paraId="07933889" w14:textId="4AD684C2" w:rsidR="00866C1A" w:rsidRDefault="006C25EB" w:rsidP="00866C1A">
      <w:bookmarkStart w:id="0" w:name="_GoBack"/>
      <w:r>
        <w:rPr>
          <w:noProof/>
        </w:rPr>
        <w:pict w14:anchorId="05F5128E">
          <v:shape id="_x0000_i1034" type="#_x0000_t75" style="width:415.1pt;height:537.2pt;mso-position-horizontal:absolute">
            <v:imagedata r:id="rId46" o:title="三校角评议表"/>
          </v:shape>
        </w:pict>
      </w:r>
      <w:bookmarkEnd w:id="0"/>
    </w:p>
    <w:p w14:paraId="35EC8F0D" w14:textId="77777777" w:rsidR="00866C1A" w:rsidRDefault="00866C1A" w:rsidP="00866C1A"/>
    <w:sectPr w:rsidR="00866C1A" w:rsidSect="005C1EE6">
      <w:footerReference w:type="default" r:id="rId47"/>
      <w:pgSz w:w="11906" w:h="16838"/>
      <w:pgMar w:top="1246" w:right="1800" w:bottom="1440" w:left="1800" w:header="851" w:footer="992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31D6782" w14:textId="77777777" w:rsidR="00EC7AF1" w:rsidRDefault="00EC7AF1">
      <w:r>
        <w:separator/>
      </w:r>
    </w:p>
  </w:endnote>
  <w:endnote w:type="continuationSeparator" w:id="0">
    <w:p w14:paraId="02426137" w14:textId="77777777" w:rsidR="00EC7AF1" w:rsidRDefault="00EC7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EFE7D0" w14:textId="77777777" w:rsidR="00A21A19" w:rsidRDefault="00A21A19" w:rsidP="00736839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6C25EB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6C25EB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94C655" w14:textId="77777777" w:rsidR="00EC7AF1" w:rsidRDefault="00EC7AF1">
      <w:r>
        <w:separator/>
      </w:r>
    </w:p>
  </w:footnote>
  <w:footnote w:type="continuationSeparator" w:id="0">
    <w:p w14:paraId="3D9AF726" w14:textId="77777777" w:rsidR="00EC7AF1" w:rsidRDefault="00EC7A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C93E66"/>
    <w:multiLevelType w:val="hybridMultilevel"/>
    <w:tmpl w:val="344A785E"/>
    <w:lvl w:ilvl="0" w:tplc="9304A9C4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6A2A"/>
    <w:rsid w:val="00002558"/>
    <w:rsid w:val="000028B0"/>
    <w:rsid w:val="0003745D"/>
    <w:rsid w:val="00073312"/>
    <w:rsid w:val="00097EFB"/>
    <w:rsid w:val="000F027E"/>
    <w:rsid w:val="000F09F4"/>
    <w:rsid w:val="00120F5F"/>
    <w:rsid w:val="00127084"/>
    <w:rsid w:val="0013345C"/>
    <w:rsid w:val="0014448E"/>
    <w:rsid w:val="00146750"/>
    <w:rsid w:val="0016184A"/>
    <w:rsid w:val="00183CED"/>
    <w:rsid w:val="001B203C"/>
    <w:rsid w:val="002217A7"/>
    <w:rsid w:val="002259AA"/>
    <w:rsid w:val="00235614"/>
    <w:rsid w:val="00273CE7"/>
    <w:rsid w:val="002B79CB"/>
    <w:rsid w:val="00314696"/>
    <w:rsid w:val="003234B6"/>
    <w:rsid w:val="00381E9E"/>
    <w:rsid w:val="003A4965"/>
    <w:rsid w:val="003A4AD8"/>
    <w:rsid w:val="00411423"/>
    <w:rsid w:val="00423977"/>
    <w:rsid w:val="0048691C"/>
    <w:rsid w:val="00491460"/>
    <w:rsid w:val="004A3F09"/>
    <w:rsid w:val="004B09E2"/>
    <w:rsid w:val="004B1D0E"/>
    <w:rsid w:val="004D0AA0"/>
    <w:rsid w:val="005076E7"/>
    <w:rsid w:val="00534BA8"/>
    <w:rsid w:val="00555A09"/>
    <w:rsid w:val="005A485D"/>
    <w:rsid w:val="005B44A0"/>
    <w:rsid w:val="005C1EE6"/>
    <w:rsid w:val="005D4118"/>
    <w:rsid w:val="005D6983"/>
    <w:rsid w:val="005E009A"/>
    <w:rsid w:val="0062294F"/>
    <w:rsid w:val="006275B0"/>
    <w:rsid w:val="0063354A"/>
    <w:rsid w:val="00635403"/>
    <w:rsid w:val="0064609A"/>
    <w:rsid w:val="0065097E"/>
    <w:rsid w:val="00667470"/>
    <w:rsid w:val="00685C86"/>
    <w:rsid w:val="006A3BA5"/>
    <w:rsid w:val="006A5388"/>
    <w:rsid w:val="006C25EB"/>
    <w:rsid w:val="006D396D"/>
    <w:rsid w:val="006D6A2A"/>
    <w:rsid w:val="006F378B"/>
    <w:rsid w:val="006F38A7"/>
    <w:rsid w:val="00736839"/>
    <w:rsid w:val="007732EF"/>
    <w:rsid w:val="00785E25"/>
    <w:rsid w:val="007A5676"/>
    <w:rsid w:val="007D06D2"/>
    <w:rsid w:val="00811FB1"/>
    <w:rsid w:val="00834062"/>
    <w:rsid w:val="008632F4"/>
    <w:rsid w:val="00866C1A"/>
    <w:rsid w:val="008967DE"/>
    <w:rsid w:val="008D5F4E"/>
    <w:rsid w:val="008E1786"/>
    <w:rsid w:val="008E361A"/>
    <w:rsid w:val="00962F31"/>
    <w:rsid w:val="00965954"/>
    <w:rsid w:val="00972ACA"/>
    <w:rsid w:val="0098225D"/>
    <w:rsid w:val="00983424"/>
    <w:rsid w:val="009856AB"/>
    <w:rsid w:val="009F5739"/>
    <w:rsid w:val="00A1333B"/>
    <w:rsid w:val="00A21A19"/>
    <w:rsid w:val="00A248E6"/>
    <w:rsid w:val="00A57358"/>
    <w:rsid w:val="00A61B17"/>
    <w:rsid w:val="00A63838"/>
    <w:rsid w:val="00A75D33"/>
    <w:rsid w:val="00A86ABB"/>
    <w:rsid w:val="00A87F93"/>
    <w:rsid w:val="00AC44FD"/>
    <w:rsid w:val="00AE5226"/>
    <w:rsid w:val="00B12B16"/>
    <w:rsid w:val="00B21583"/>
    <w:rsid w:val="00B37BFA"/>
    <w:rsid w:val="00B4156A"/>
    <w:rsid w:val="00B50A23"/>
    <w:rsid w:val="00B64A90"/>
    <w:rsid w:val="00BA25A7"/>
    <w:rsid w:val="00BE0865"/>
    <w:rsid w:val="00C01B4B"/>
    <w:rsid w:val="00C0667C"/>
    <w:rsid w:val="00C1071D"/>
    <w:rsid w:val="00C404C6"/>
    <w:rsid w:val="00C75310"/>
    <w:rsid w:val="00C75913"/>
    <w:rsid w:val="00C82E47"/>
    <w:rsid w:val="00D376F9"/>
    <w:rsid w:val="00DC3BD4"/>
    <w:rsid w:val="00DE678B"/>
    <w:rsid w:val="00E10D10"/>
    <w:rsid w:val="00E36DA0"/>
    <w:rsid w:val="00E46198"/>
    <w:rsid w:val="00E95FD6"/>
    <w:rsid w:val="00EC1062"/>
    <w:rsid w:val="00EC7AF1"/>
    <w:rsid w:val="00F22846"/>
    <w:rsid w:val="00F40B39"/>
    <w:rsid w:val="00F97FD5"/>
    <w:rsid w:val="00FD000C"/>
    <w:rsid w:val="00FE0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120A5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6D6A2A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7368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368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Char"/>
    <w:rsid w:val="00235614"/>
    <w:rPr>
      <w:sz w:val="18"/>
      <w:szCs w:val="18"/>
    </w:rPr>
  </w:style>
  <w:style w:type="character" w:customStyle="1" w:styleId="Char">
    <w:name w:val="批注框文本 Char"/>
    <w:basedOn w:val="a0"/>
    <w:link w:val="a5"/>
    <w:rsid w:val="00235614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2">
    <w:name w:val="heading 2"/>
    <w:basedOn w:val="a"/>
    <w:next w:val="a"/>
    <w:qFormat/>
    <w:rsid w:val="006D6A2A"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7368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7368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Balloon Text"/>
    <w:basedOn w:val="a"/>
    <w:link w:val="Char"/>
    <w:rsid w:val="00235614"/>
    <w:rPr>
      <w:sz w:val="18"/>
      <w:szCs w:val="18"/>
    </w:rPr>
  </w:style>
  <w:style w:type="character" w:customStyle="1" w:styleId="Char">
    <w:name w:val="批注框文本 Char"/>
    <w:basedOn w:val="a0"/>
    <w:link w:val="a5"/>
    <w:rsid w:val="0023561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2.png"/><Relationship Id="rId38" Type="http://schemas.openxmlformats.org/officeDocument/2006/relationships/image" Target="media/image25.wmf"/><Relationship Id="rId46" Type="http://schemas.openxmlformats.org/officeDocument/2006/relationships/image" Target="media/image29.jpe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1.bin"/><Relationship Id="rId41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oleObject" Target="embeddings/oleObject4.bin"/><Relationship Id="rId40" Type="http://schemas.openxmlformats.org/officeDocument/2006/relationships/image" Target="media/image26.wmf"/><Relationship Id="rId45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16.wmf"/><Relationship Id="rId36" Type="http://schemas.openxmlformats.org/officeDocument/2006/relationships/image" Target="media/image24.wmf"/><Relationship Id="rId49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1.png"/><Relationship Id="rId44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oleObject" Target="embeddings/oleObject2.bin"/><Relationship Id="rId35" Type="http://schemas.openxmlformats.org/officeDocument/2006/relationships/oleObject" Target="embeddings/oleObject3.bin"/><Relationship Id="rId43" Type="http://schemas.openxmlformats.org/officeDocument/2006/relationships/oleObject" Target="embeddings/oleObject7.bin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202</Words>
  <Characters>1152</Characters>
  <Application>Microsoft Office Word</Application>
  <DocSecurity>0</DocSecurity>
  <Lines>9</Lines>
  <Paragraphs>2</Paragraphs>
  <ScaleCrop>false</ScaleCrop>
  <Company>教育局</Company>
  <LinksUpToDate>false</LinksUpToDate>
  <CharactersWithSpaces>1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7Z</dc:creator>
  <cp:lastModifiedBy>Windows 用户</cp:lastModifiedBy>
  <cp:revision>5</cp:revision>
  <dcterms:created xsi:type="dcterms:W3CDTF">2023-10-25T16:40:00Z</dcterms:created>
  <dcterms:modified xsi:type="dcterms:W3CDTF">2023-10-31T20:32:00Z</dcterms:modified>
</cp:coreProperties>
</file>